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2BF6102">
      <w:pPr>
        <w:spacing w:line="360" w:lineRule="auto"/>
        <w:jc w:val="center"/>
        <w:rPr>
          <w:rStyle w:val="14"/>
          <w:rFonts w:hint="default" w:ascii="Times New Roman" w:hAnsi="Times New Roman" w:cs="Times New Roman"/>
          <w:sz w:val="36"/>
          <w:szCs w:val="36"/>
        </w:rPr>
      </w:pPr>
      <w:r>
        <w:rPr>
          <w:rStyle w:val="14"/>
          <w:rFonts w:hint="default" w:ascii="Times New Roman" w:hAnsi="Times New Roman" w:cs="Times New Roman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74500</wp:posOffset>
            </wp:positionH>
            <wp:positionV relativeFrom="topMargin">
              <wp:posOffset>10795000</wp:posOffset>
            </wp:positionV>
            <wp:extent cx="419100" cy="393700"/>
            <wp:effectExtent l="0" t="0" r="0" b="6350"/>
            <wp:wrapNone/>
            <wp:docPr id="100382" name="图片 1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图片 10038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4"/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925300</wp:posOffset>
            </wp:positionH>
            <wp:positionV relativeFrom="page">
              <wp:posOffset>11925300</wp:posOffset>
            </wp:positionV>
            <wp:extent cx="368300" cy="279400"/>
            <wp:effectExtent l="0" t="0" r="12700" b="6350"/>
            <wp:wrapNone/>
            <wp:docPr id="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4"/>
          <w:rFonts w:hint="default" w:ascii="Times New Roman" w:hAnsi="Times New Roman" w:cs="Times New Roman"/>
          <w:sz w:val="36"/>
          <w:szCs w:val="36"/>
        </w:rPr>
        <w:t>第0</w:t>
      </w:r>
      <w:r>
        <w:rPr>
          <w:rStyle w:val="14"/>
          <w:rFonts w:hint="default" w:ascii="Times New Roman" w:hAnsi="Times New Roman" w:cs="Times New Roman"/>
          <w:sz w:val="36"/>
          <w:szCs w:val="36"/>
          <w:lang w:val="en-US" w:eastAsia="zh-CN"/>
        </w:rPr>
        <w:t>5</w:t>
      </w:r>
      <w:r>
        <w:rPr>
          <w:rStyle w:val="14"/>
          <w:rFonts w:hint="default" w:ascii="Times New Roman" w:hAnsi="Times New Roman" w:cs="Times New Roman"/>
          <w:sz w:val="36"/>
          <w:szCs w:val="36"/>
        </w:rPr>
        <w:t xml:space="preserve">讲 </w:t>
      </w:r>
      <w:r>
        <w:rPr>
          <w:rStyle w:val="14"/>
          <w:rFonts w:hint="default" w:ascii="Times New Roman" w:hAnsi="Times New Roman" w:cs="Times New Roman"/>
          <w:sz w:val="36"/>
          <w:szCs w:val="36"/>
          <w:lang w:val="en-US" w:eastAsia="zh-CN"/>
        </w:rPr>
        <w:t>有理数的乘法与除法（十二大题型）</w:t>
      </w:r>
    </w:p>
    <w:p w14:paraId="3FB120E3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590040" cy="618490"/>
            <wp:effectExtent l="0" t="0" r="0" b="0"/>
            <wp:docPr id="2097166" name="图片 2097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6" name="图片 209716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90476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65"/>
      </w:tblGrid>
      <w:tr w14:paraId="15A9CC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C3B150C">
            <w:pPr>
              <w:spacing w:line="360" w:lineRule="auto"/>
              <w:contextualSpacing/>
              <w:jc w:val="center"/>
              <w:rPr>
                <w:rFonts w:hint="default" w:ascii="Times New Roman" w:hAnsi="Times New Roman" w:cs="Times New Roman"/>
                <w:b/>
                <w:color w:val="000000"/>
              </w:rPr>
            </w:pPr>
            <w:r>
              <w:rPr>
                <w:rFonts w:hint="default" w:ascii="Times New Roman" w:hAnsi="Times New Roman" w:cs="Times New Roman"/>
                <w:b/>
                <w:color w:val="000000"/>
              </w:rPr>
              <w:t>学习目标</w:t>
            </w:r>
          </w:p>
        </w:tc>
      </w:tr>
      <w:tr w14:paraId="6E7158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013E62B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</w:t>
            </w:r>
            <w:r>
              <w:rPr>
                <w:rFonts w:hint="default" w:ascii="Times New Roman" w:hAnsi="Times New Roman" w:cs="Times New Roman"/>
                <w:lang w:eastAsia="zh-CN"/>
              </w:rPr>
              <w:t>、</w:t>
            </w:r>
            <w:r>
              <w:rPr>
                <w:rFonts w:hint="default" w:ascii="Times New Roman" w:hAnsi="Times New Roman" w:cs="Times New Roman"/>
                <w:color w:val="000000"/>
              </w:rPr>
              <w:t>会根据有理数的乘法法则进行乘法运算，并运用相关运算律进行简算</w:t>
            </w:r>
            <w:r>
              <w:rPr>
                <w:rFonts w:hint="default" w:ascii="Times New Roman" w:hAnsi="Times New Roman" w:cs="Times New Roman"/>
              </w:rPr>
              <w:t>；</w:t>
            </w:r>
          </w:p>
          <w:p w14:paraId="1044501F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default" w:ascii="Times New Roman" w:hAnsi="Times New Roman" w:cs="Times New Roman"/>
                <w:color w:val="000000"/>
              </w:rPr>
            </w:pPr>
            <w:r>
              <w:rPr>
                <w:rFonts w:hint="default" w:ascii="Times New Roman" w:hAnsi="Times New Roman" w:cs="Times New Roman"/>
                <w:color w:val="000000"/>
              </w:rPr>
              <w:t>2.</w:t>
            </w:r>
            <w:r>
              <w:rPr>
                <w:rFonts w:hint="default" w:ascii="Times New Roman" w:hAnsi="Times New Roman" w:cs="Times New Roman"/>
                <w:color w:val="000000"/>
                <w:lang w:eastAsia="zh-CN"/>
              </w:rPr>
              <w:t>、</w:t>
            </w:r>
            <w:r>
              <w:rPr>
                <w:rFonts w:hint="default" w:ascii="Times New Roman" w:hAnsi="Times New Roman" w:cs="Times New Roman"/>
                <w:color w:val="000000"/>
              </w:rPr>
              <w:t>理解乘法与除法的逆运算关系，会进行有理数除法运算；</w:t>
            </w:r>
          </w:p>
          <w:p w14:paraId="0338C7B8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default" w:ascii="Times New Roman" w:hAnsi="Times New Roman" w:cs="Times New Roman"/>
                <w:bCs/>
                <w:sz w:val="24"/>
                <w:szCs w:val="24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</w:rPr>
              <w:t>3.</w:t>
            </w:r>
            <w:r>
              <w:rPr>
                <w:rFonts w:hint="default" w:ascii="Times New Roman" w:hAnsi="Times New Roman" w:cs="Times New Roman"/>
                <w:color w:val="000000"/>
                <w:lang w:eastAsia="zh-CN"/>
              </w:rPr>
              <w:t>、</w:t>
            </w:r>
            <w:r>
              <w:rPr>
                <w:rFonts w:hint="default" w:ascii="Times New Roman" w:hAnsi="Times New Roman" w:cs="Times New Roman"/>
                <w:color w:val="000000"/>
              </w:rPr>
              <w:t>巩固倒数的概念，能进行简单有理数的加、减、乘、除混合运算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en-US" w:eastAsia="zh-CN"/>
              </w:rPr>
              <w:t>。</w:t>
            </w:r>
          </w:p>
        </w:tc>
      </w:tr>
    </w:tbl>
    <w:p w14:paraId="1001A80A">
      <w:pPr>
        <w:spacing w:line="360" w:lineRule="auto"/>
        <w:jc w:val="center"/>
        <w:rPr>
          <w:rFonts w:hint="default" w:ascii="Times New Roman" w:hAnsi="Times New Roman" w:cs="Times New Roman"/>
        </w:rPr>
      </w:pPr>
    </w:p>
    <w:p w14:paraId="16F3C1F1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18615" cy="637540"/>
            <wp:effectExtent l="0" t="0" r="635" b="0"/>
            <wp:docPr id="2097157" name="图片 2097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57" name="图片 209715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3F698">
      <w:pPr>
        <w:spacing w:line="360" w:lineRule="auto"/>
        <w:jc w:val="center"/>
        <w:rPr>
          <w:rFonts w:hint="default" w:ascii="Times New Roman" w:hAnsi="Times New Roman" w:cs="Times New Roman" w:eastAsiaTheme="minorEastAsia"/>
          <w:lang w:eastAsia="zh-CN"/>
        </w:rPr>
      </w:pPr>
      <w:r>
        <w:rPr>
          <w:rFonts w:hint="default"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 w:eastAsiaTheme="minorEastAsia"/>
          <w:lang w:eastAsia="zh-CN"/>
        </w:rPr>
        <w:drawing>
          <wp:inline distT="0" distB="0" distL="114300" distR="114300">
            <wp:extent cx="5181600" cy="4519930"/>
            <wp:effectExtent l="0" t="0" r="0" b="6350"/>
            <wp:docPr id="5" name="图片 5" descr="工作月报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工作月报(6)"/>
                    <pic:cNvPicPr>
                      <a:picLocks noChangeAspect="1"/>
                    </pic:cNvPicPr>
                  </pic:nvPicPr>
                  <pic:blipFill>
                    <a:blip r:embed="rId10"/>
                    <a:srcRect l="3247" t="3945" r="4178" b="2639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451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9DD00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599565" cy="628015"/>
            <wp:effectExtent l="0" t="0" r="635" b="635"/>
            <wp:docPr id="2097160" name="图片 2097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0" name="图片 20971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A6467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  <w:r>
        <w:rPr>
          <w:rFonts w:hint="default" w:ascii="Times New Roman" w:hAnsi="Times New Roman" w:cs="Times New Roman"/>
          <w:b/>
          <w:color w:val="000000"/>
        </w:rPr>
        <w:t>一、有理数的乘法</w:t>
      </w:r>
    </w:p>
    <w:p w14:paraId="5AF90901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1.有理数的乘法法则：（1）两数相乘，同号得正，异号得负，并把绝对值相乘；</w:t>
      </w:r>
    </w:p>
    <w:p w14:paraId="6AA6CB12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995" w:firstLineChars="95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（2）任何数同0相乘，都得0．</w:t>
      </w:r>
    </w:p>
    <w:p w14:paraId="45B3C346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03" w:firstLineChars="49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b/>
          <w:color w:val="000000"/>
        </w:rPr>
        <w:t>要点：</w:t>
      </w:r>
      <w:r>
        <w:rPr>
          <w:rFonts w:hint="default" w:ascii="Times New Roman" w:hAnsi="Times New Roman" w:cs="Times New Roman"/>
          <w:color w:val="000000"/>
        </w:rPr>
        <w:t xml:space="preserve"> (1) 不为0的两数相乘，先确定符号，再把绝对值相乘．</w:t>
      </w:r>
    </w:p>
    <w:p w14:paraId="70AD633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  （2）当因数中有负号时，必须用括号括起来，如-2与-3的乘积，应列为(-2)×(-3)，不应该写成-2×-3．</w:t>
      </w:r>
    </w:p>
    <w:p w14:paraId="26AC5A9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2. 有理数的乘法法则的推广：（1）几个不等于0的数相乘，积的符号由负因数的个数决定．当负因数有奇数个时，积为负；当负因数的个数有偶数个时，积为正；</w:t>
      </w:r>
    </w:p>
    <w:p w14:paraId="7E342A6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（2）几个数相乘，如果有一个因数为0，那么积就等于0．</w:t>
      </w:r>
    </w:p>
    <w:p w14:paraId="3559C73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</w:t>
      </w:r>
      <w:r>
        <w:rPr>
          <w:rFonts w:hint="default" w:ascii="Times New Roman" w:hAnsi="Times New Roman" w:cs="Times New Roman"/>
          <w:b/>
          <w:color w:val="000000"/>
        </w:rPr>
        <w:t>要点：</w:t>
      </w:r>
      <w:r>
        <w:rPr>
          <w:rFonts w:hint="default" w:ascii="Times New Roman" w:hAnsi="Times New Roman" w:cs="Times New Roman"/>
          <w:color w:val="000000"/>
        </w:rPr>
        <w:t>（1）在有理数的乘法中，每一个乘数都叫做一个因数．</w:t>
      </w:r>
    </w:p>
    <w:p w14:paraId="48B3D92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(2)几个不等于0的有理数相乘，先根据负因数的个数确定积的符号，然后把各因数的绝对值相乘．</w:t>
      </w:r>
    </w:p>
    <w:p w14:paraId="40CE68F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(3)几个数相乘，如果有一个因数为0，那么积就等于0．反之，如果积为0，那么至少有一个因数为0．</w:t>
      </w:r>
    </w:p>
    <w:p w14:paraId="7E6CCF1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3. 有理数的乘法运算律：</w:t>
      </w:r>
    </w:p>
    <w:p w14:paraId="0C821253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05" w:firstLineChars="5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（1）乘法交换律：两个数相乘，交换因数的位置，积相等，即：ab＝ba．</w:t>
      </w:r>
    </w:p>
    <w:p w14:paraId="5DA825D5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05" w:firstLineChars="5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（2）乘法结合律：三个数相乘，先把前两个数相乘，或者先把后两个数相乘，积相等．即：abc＝(ab)c＝a(bc)．</w:t>
      </w:r>
    </w:p>
    <w:p w14:paraId="1B2FD261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05" w:firstLineChars="5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（3）乘法分配律：一个数同两个数的和相乘，等于把这个数分别同这两个数相乘，再把积相加．即：a(b+c)＝ab+ac．</w:t>
      </w:r>
    </w:p>
    <w:p w14:paraId="7FF62CCF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03" w:firstLineChars="49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b/>
          <w:color w:val="000000"/>
        </w:rPr>
        <w:t>要点：</w:t>
      </w:r>
      <w:r>
        <w:rPr>
          <w:rFonts w:hint="default" w:ascii="Times New Roman" w:hAnsi="Times New Roman" w:cs="Times New Roman"/>
          <w:color w:val="000000"/>
        </w:rPr>
        <w:t>（1）在交换因数的位置时，要连同符号一起交换．</w:t>
      </w:r>
    </w:p>
    <w:p w14:paraId="3E98E16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05" w:firstLineChars="5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（2）乘法运算律可推广为：三个以上的有理数相乘，可以任意交换因数的位置，或者把其中的几个因数相乘．如abcd＝d(ac)b．一个数同几个数的和相乘，等于把这个数分别同这几个数相乘，再把积相加．如a(b+c+d)＝ab+ac+ad．</w:t>
      </w:r>
    </w:p>
    <w:p w14:paraId="3F6EF62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05" w:firstLineChars="5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（3）运用运算律的目的是“简化运算”，有时，根据需要可以把运算律“顺用”，也可以把运算律“逆用”．</w:t>
      </w:r>
    </w:p>
    <w:p w14:paraId="22C77086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  <w:r>
        <w:rPr>
          <w:rFonts w:hint="default" w:ascii="Times New Roman" w:hAnsi="Times New Roman" w:cs="Times New Roman"/>
          <w:b/>
          <w:color w:val="000000"/>
        </w:rPr>
        <w:t>二、有理数的除法</w:t>
      </w:r>
    </w:p>
    <w:p w14:paraId="41ECEAF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  <w:r>
        <w:rPr>
          <w:rFonts w:hint="default" w:ascii="Times New Roman" w:hAnsi="Times New Roman" w:cs="Times New Roman"/>
          <w:color w:val="000000"/>
        </w:rPr>
        <w:t>1.倒数的意义：</w:t>
      </w:r>
      <w:r>
        <w:rPr>
          <w:rFonts w:hint="default" w:ascii="Times New Roman" w:hAnsi="Times New Roman" w:cs="Times New Roman"/>
          <w:b/>
          <w:color w:val="000000"/>
        </w:rPr>
        <w:t xml:space="preserve"> </w:t>
      </w:r>
      <w:r>
        <w:rPr>
          <w:rFonts w:hint="default" w:ascii="Times New Roman" w:hAnsi="Times New Roman" w:cs="Times New Roman"/>
          <w:color w:val="000000"/>
        </w:rPr>
        <w:t>乘积是1的两个数互为倒数．</w:t>
      </w:r>
    </w:p>
    <w:p w14:paraId="29448BD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 </w:t>
      </w:r>
      <w:r>
        <w:rPr>
          <w:rFonts w:hint="default" w:ascii="Times New Roman" w:hAnsi="Times New Roman" w:cs="Times New Roman"/>
          <w:b/>
          <w:color w:val="000000"/>
        </w:rPr>
        <w:t>要点：</w:t>
      </w:r>
      <w:r>
        <w:rPr>
          <w:rFonts w:hint="default" w:ascii="Times New Roman" w:hAnsi="Times New Roman" w:cs="Times New Roman"/>
          <w:color w:val="000000"/>
        </w:rPr>
        <w:t>(1)“互为倒数”的两个数是互相依存的.如-2的倒数是</w:t>
      </w:r>
      <w:r>
        <w:rPr>
          <w:rFonts w:hint="default" w:ascii="Times New Roman" w:hAnsi="Times New Roman" w:cs="Times New Roman"/>
          <w:color w:val="000000"/>
          <w:position w:val="-24"/>
        </w:rPr>
        <w:drawing>
          <wp:inline distT="0" distB="0" distL="114300" distR="114300">
            <wp:extent cx="254000" cy="393700"/>
            <wp:effectExtent l="0" t="0" r="0" b="2540"/>
            <wp:docPr id="2" name="图片 2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96" descr=" 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</w:rPr>
        <w:t>，-2和</w:t>
      </w:r>
      <w:r>
        <w:rPr>
          <w:rFonts w:hint="default" w:ascii="Times New Roman" w:hAnsi="Times New Roman" w:cs="Times New Roman"/>
          <w:color w:val="000000"/>
          <w:position w:val="-24"/>
        </w:rPr>
        <w:drawing>
          <wp:inline distT="0" distB="0" distL="114300" distR="114300">
            <wp:extent cx="254000" cy="393700"/>
            <wp:effectExtent l="0" t="0" r="0" b="2540"/>
            <wp:docPr id="3" name="图片 2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97" descr=" 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</w:rPr>
        <w:t>是互相依存的；</w:t>
      </w:r>
    </w:p>
    <w:p w14:paraId="7832722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   (2)0和任何数相乘都不等于1，因此0没有倒数；</w:t>
      </w:r>
    </w:p>
    <w:p w14:paraId="3560376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   (3)倒数的结果必须化成最简形式，使分母中不含小数和分数；</w:t>
      </w:r>
    </w:p>
    <w:p w14:paraId="037D2C8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   (4)互为倒数的两个数必定同号(同为正数或同为负数)．</w:t>
      </w:r>
    </w:p>
    <w:p w14:paraId="41CEFDC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2. 有理数除法法则：</w:t>
      </w:r>
    </w:p>
    <w:p w14:paraId="3B9EC68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315" w:firstLineChars="150"/>
        <w:rPr>
          <w:rFonts w:hint="default" w:ascii="Times New Roman" w:hAnsi="Times New Roman" w:cs="Times New Roman"/>
          <w:b/>
          <w:color w:val="000000"/>
        </w:rPr>
      </w:pPr>
      <w:r>
        <w:rPr>
          <w:rFonts w:hint="default" w:ascii="Times New Roman" w:hAnsi="Times New Roman" w:cs="Times New Roman"/>
          <w:color w:val="000000"/>
        </w:rPr>
        <w:t>法则一：除以一个不等于0的数，等于乘这个数的倒数，即</w:t>
      </w:r>
      <w:r>
        <w:rPr>
          <w:rFonts w:hint="default" w:ascii="Times New Roman" w:hAnsi="Times New Roman" w:cs="Times New Roman"/>
          <w:color w:val="000000"/>
          <w:position w:val="-24"/>
        </w:rPr>
        <w:drawing>
          <wp:inline distT="0" distB="0" distL="114300" distR="114300">
            <wp:extent cx="1206500" cy="393700"/>
            <wp:effectExtent l="0" t="0" r="0" b="2540"/>
            <wp:docPr id="16" name="图片 2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98" descr=" 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</w:rPr>
        <w:t>.</w:t>
      </w:r>
    </w:p>
    <w:p w14:paraId="6854CA2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  法则二：两数相除，同号得正，异号得负，并把绝对值相除．0除以任何一个不等于0的数，都得0.</w:t>
      </w:r>
    </w:p>
    <w:p w14:paraId="555DC7D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</w:t>
      </w:r>
      <w:r>
        <w:rPr>
          <w:rFonts w:hint="default" w:ascii="Times New Roman" w:hAnsi="Times New Roman" w:cs="Times New Roman"/>
          <w:b/>
          <w:color w:val="000000"/>
        </w:rPr>
        <w:t>要点：</w:t>
      </w:r>
      <w:r>
        <w:rPr>
          <w:rFonts w:hint="default" w:ascii="Times New Roman" w:hAnsi="Times New Roman" w:cs="Times New Roman"/>
          <w:color w:val="000000"/>
        </w:rPr>
        <w:t>（1）一般在不能整除的情况下应用法则一，在能整除时应用法则二方便些．</w:t>
      </w:r>
    </w:p>
    <w:p w14:paraId="309D607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   （2）因为0没有倒数，所以0不能当除数．</w:t>
      </w:r>
    </w:p>
    <w:p w14:paraId="464EED6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   （3）法则二与有理数乘法法则相似，两数相除时先确定商的符号，再确定商的绝对值．</w:t>
      </w:r>
    </w:p>
    <w:p w14:paraId="098682E4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  <w:r>
        <w:rPr>
          <w:rFonts w:hint="default" w:ascii="Times New Roman" w:hAnsi="Times New Roman" w:cs="Times New Roman"/>
          <w:b/>
          <w:color w:val="000000"/>
        </w:rPr>
        <w:t>三、有理数的乘除混合运算</w:t>
      </w:r>
    </w:p>
    <w:p w14:paraId="6EE7CD8B">
      <w:pPr>
        <w:pStyle w:val="4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 w:firstLineChars="20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由于乘除是同一级运算，应按从左往右的顺序计算，一般先将除法化成乘法，然后确定积的符号，最后算出结果．</w:t>
      </w:r>
    </w:p>
    <w:p w14:paraId="36E010D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1】</w:t>
      </w:r>
      <w:r>
        <w:rPr>
          <w:rFonts w:hint="default" w:ascii="Times New Roman" w:hAnsi="Times New Roman" w:cs="Times New Roman"/>
        </w:rPr>
        <w:t>计算</w:t>
      </w:r>
      <w:r>
        <w:rPr>
          <w:rFonts w:hint="default" w:ascii="Times New Roman" w:hAnsi="Times New Roman" w:cs="Times New Roman"/>
        </w:rPr>
        <w:object>
          <v:shape id="_x0000_i1025" o:spt="75" alt="eqId9161149458c110d6aee95b382b822fff" type="#_x0000_t75" style="height:17.55pt;width:36.9pt;" o:ole="t" filled="f" o:preferrelative="t" stroked="f" coordsize="21600,21600">
            <v:path/>
            <v:fill on="f" focussize="0,0"/>
            <v:stroke on="f" joinstyle="miter"/>
            <v:imagedata r:id="rId16" o:title="eqId9161149458c110d6aee95b382b822ff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结果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0CC6FE7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26" o:spt="75" alt="eqIdb6b9a5f1362c12e1ea8f6fc0d9d787ac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18" o:title="eqIdb6b9a5f1362c12e1ea8f6fc0d9d787a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27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0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8</w:t>
      </w:r>
    </w:p>
    <w:p w14:paraId="486B9DD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2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object>
          <v:shape id="_x0000_i1028" o:spt="75" alt="eqId602baac86c2b1668ecdfadc8a5948885" type="#_x0000_t75" style="height:27.7pt;width:17.55pt;" o:ole="t" filled="f" o:preferrelative="t" stroked="f" coordsize="21600,21600">
            <v:path/>
            <v:fill on="f" focussize="0,0"/>
            <v:stroke on="f" joinstyle="miter"/>
            <v:imagedata r:id="rId22" o:title="eqId602baac86c2b1668ecdfadc8a5948885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倒数是（　　）</w:t>
      </w:r>
    </w:p>
    <w:p w14:paraId="7AE19DC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29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24" o:title="eqId56d266a04f3dc7483eddbc26c5e487d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30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26" o:title="eqId3edbd40e04e2a943051fa83d6e511ad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31" o:spt="75" alt="eqId602baac86c2b1668ecdfadc8a5948885" type="#_x0000_t75" style="height:27.7pt;width:17.55pt;" o:ole="t" filled="f" o:preferrelative="t" stroked="f" coordsize="21600,21600">
            <v:path/>
            <v:fill on="f" focussize="0,0"/>
            <v:stroke on="f" joinstyle="miter"/>
            <v:imagedata r:id="rId22" o:title="eqId602baac86c2b1668ecdfadc8a594888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4</w:t>
      </w:r>
    </w:p>
    <w:p w14:paraId="087961F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3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计算</w:t>
      </w:r>
      <w:r>
        <w:rPr>
          <w:rFonts w:hint="default" w:ascii="Times New Roman" w:hAnsi="Times New Roman" w:cs="Times New Roman"/>
        </w:rPr>
        <w:object>
          <v:shape id="_x0000_i1032" o:spt="75" alt="eqIde4d44615b4db583af5ff6393da9db225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29" o:title="eqIde4d44615b4db583af5ff6393da9db22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结果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672FC37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33" o:spt="75" alt="eqId01317332a203c898536b1d0459f51d23" type="#_x0000_t75" style="height:11.95pt;width:14.05pt;" o:ole="t" filled="f" o:preferrelative="t" stroked="f" coordsize="21600,21600">
            <v:path/>
            <v:fill on="f" focussize="0,0"/>
            <v:stroke on="f" joinstyle="miter"/>
            <v:imagedata r:id="rId31" o:title="eqId01317332a203c898536b1d0459f51d2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34" o:spt="75" alt="eqIda157370d7192aad302919f7d828521bb" type="#_x0000_t75" style="height:24.1pt;width:20.2pt;" o:ole="t" filled="f" o:preferrelative="t" stroked="f" coordsize="21600,21600">
            <v:path/>
            <v:fill on="f" focussize="0,0"/>
            <v:stroke on="f" joinstyle="miter"/>
            <v:imagedata r:id="rId33" o:title="eqIda157370d7192aad302919f7d828521b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35" o:spt="75" alt="eqId4e8b4bbd2f9912adfc9864c0e1e76a9d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5" o:title="eqId4e8b4bbd2f9912adfc9864c0e1e76a9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6</w:t>
      </w:r>
    </w:p>
    <w:p w14:paraId="67F1DF8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4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下列计算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00A241A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36" o:spt="75" alt="eqId04d02071bc5f31f3295137e32c61be9b" type="#_x0000_t75" style="height:29.7pt;width:92.4pt;" o:ole="t" filled="f" o:preferrelative="t" stroked="f" coordsize="21600,21600">
            <v:path/>
            <v:fill on="f" focussize="0,0"/>
            <v:stroke on="f" joinstyle="miter"/>
            <v:imagedata r:id="rId37" o:title="eqId04d02071bc5f31f3295137e32c61be9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37" o:spt="75" alt="eqId42cf88544a1ceb21cde356f938815e6d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39" o:title="eqId42cf88544a1ceb21cde356f938815e6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</w:p>
    <w:p w14:paraId="2B90E27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38" o:spt="75" alt="eqId8620b96055a4fb19c4ff78a0c3a4b07e" type="#_x0000_t75" style="height:27.05pt;width:73.85pt;" o:ole="t" filled="f" o:preferrelative="t" stroked="f" coordsize="21600,21600">
            <v:path/>
            <v:fill on="f" focussize="0,0"/>
            <v:stroke on="f" joinstyle="miter"/>
            <v:imagedata r:id="rId41" o:title="eqId8620b96055a4fb19c4ff78a0c3a4b07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39" o:spt="75" alt="eqIdadc10afcd3c5456587297febfa0f9402" type="#_x0000_t75" style="height:29.65pt;width:84.4pt;" o:ole="t" filled="f" o:preferrelative="t" stroked="f" coordsize="21600,21600">
            <v:path/>
            <v:fill on="f" focussize="0,0"/>
            <v:stroke on="f" joinstyle="miter"/>
            <v:imagedata r:id="rId43" o:title="eqIdadc10afcd3c5456587297febfa0f940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 w14:paraId="08E3AC5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5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若两个有理数在数轴上对应的点都在原点的同侧，则这两个数相除所得的商（　　）</w:t>
      </w:r>
    </w:p>
    <w:p w14:paraId="3AD67AA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一定是负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一定是正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等于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以上都不对</w:t>
      </w:r>
    </w:p>
    <w:p w14:paraId="5A60B86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18615" cy="647065"/>
            <wp:effectExtent l="0" t="0" r="635" b="635"/>
            <wp:docPr id="2097161" name="图片 2097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1" name="图片 209716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00EB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1：两个数的乘法运算</w:t>
      </w:r>
    </w:p>
    <w:p w14:paraId="03DF7380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】</w:t>
      </w:r>
      <w:r>
        <w:rPr>
          <w:rFonts w:hint="default" w:ascii="Times New Roman" w:hAnsi="Times New Roman" w:cs="Times New Roman"/>
        </w:rPr>
        <w:t>．计算：</w:t>
      </w:r>
    </w:p>
    <w:p w14:paraId="1201C29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040" o:spt="75" alt="eqId07144cd7868b1f8cce34cbbbc6fa3bfd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46" o:title="eqId07144cd7868b1f8cce34cbbbc6fa3bf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4C34AB1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041" o:spt="75" alt="eqId8d8df85d3d8f47ac31e10c56cdc4d095" type="#_x0000_t75" style="height:16.8pt;width:37.2pt;" o:ole="t" filled="f" o:preferrelative="t" stroked="f" coordsize="21600,21600">
            <v:path/>
            <v:fill on="f" focussize="0,0"/>
            <v:stroke on="f" joinstyle="miter"/>
            <v:imagedata r:id="rId48" o:title="eqId8d8df85d3d8f47ac31e10c56cdc4d09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5F5D3EE5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042" o:spt="75" alt="eqId32c0bc69b48283877f11fd0fef5576d4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50" o:title="eqId32c0bc69b48283877f11fd0fef5576d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21912D70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</w:t>
      </w:r>
      <w:r>
        <w:rPr>
          <w:rFonts w:hint="default" w:ascii="Times New Roman" w:hAnsi="Times New Roman" w:cs="Times New Roman"/>
        </w:rPr>
        <w:object>
          <v:shape id="_x0000_i1043" o:spt="75" alt="eqId9850b751a8bc2e4ee2ff2542116b6633" type="#_x0000_t75" style="height:17.4pt;width:36pt;" o:ole="t" filled="f" o:preferrelative="t" stroked="f" coordsize="21600,21600">
            <v:path/>
            <v:fill on="f" focussize="0,0"/>
            <v:stroke on="f" joinstyle="miter"/>
            <v:imagedata r:id="rId52" o:title="eqId9850b751a8bc2e4ee2ff2542116b663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4E9B0CFD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5)</w:t>
      </w:r>
      <w:r>
        <w:rPr>
          <w:rFonts w:hint="default" w:ascii="Times New Roman" w:hAnsi="Times New Roman" w:cs="Times New Roman"/>
        </w:rPr>
        <w:object>
          <v:shape id="_x0000_i1044" o:spt="75" alt="eqId92f53d56ae9532aec74303c4206591b8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54" o:title="eqId92f53d56ae9532aec74303c4206591b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741A958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6)</w:t>
      </w:r>
      <w:r>
        <w:rPr>
          <w:rFonts w:hint="default" w:ascii="Times New Roman" w:hAnsi="Times New Roman" w:cs="Times New Roman"/>
        </w:rPr>
        <w:object>
          <v:shape id="_x0000_i1045" o:spt="75" alt="eqId871c8e66a563e177786ac154fbd7b16a" type="#_x0000_t75" style="height:30pt;width:43.2pt;" o:ole="t" filled="f" o:preferrelative="t" stroked="f" coordsize="21600,21600">
            <v:path/>
            <v:fill on="f" focussize="0,0"/>
            <v:stroke on="f" joinstyle="miter"/>
            <v:imagedata r:id="rId56" o:title="eqId871c8e66a563e177786ac154fbd7b16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2F7BD0E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2：多个数的乘法运算</w:t>
      </w:r>
    </w:p>
    <w:p w14:paraId="6885093F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】</w:t>
      </w:r>
      <w:r>
        <w:rPr>
          <w:rFonts w:hint="default" w:ascii="Times New Roman" w:hAnsi="Times New Roman" w:cs="Times New Roman"/>
        </w:rPr>
        <w:t>．计算</w:t>
      </w:r>
    </w:p>
    <w:p w14:paraId="42438FD1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046" o:spt="75" alt="eqId6bdd7fdf9c53c87ed8349b5a85ae51b7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58" o:title="eqId6bdd7fdf9c53c87ed8349b5a85ae51b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6812D93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047" o:spt="75" alt="eqId3e60367efe7534309962eeeb5b32f71b" type="#_x0000_t75" style="height:18pt;width:47.4pt;" o:ole="t" filled="f" o:preferrelative="t" stroked="f" coordsize="21600,21600">
            <v:path/>
            <v:fill on="f" focussize="0,0"/>
            <v:stroke on="f" joinstyle="miter"/>
            <v:imagedata r:id="rId60" o:title="eqId3e60367efe7534309962eeeb5b32f71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0099C2BC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</w:t>
      </w:r>
      <w:r>
        <w:rPr>
          <w:rFonts w:hint="default" w:ascii="Times New Roman" w:hAnsi="Times New Roman" w:cs="Times New Roman"/>
        </w:rPr>
        <w:object>
          <v:shape id="_x0000_i1048" o:spt="75" alt="eqId8656f9916373f117121d529e0118f75b" type="#_x0000_t75" style="height:27.6pt;width:48.6pt;" o:ole="t" filled="f" o:preferrelative="t" stroked="f" coordsize="21600,21600">
            <v:path/>
            <v:fill on="f" focussize="0,0"/>
            <v:stroke on="f" joinstyle="miter"/>
            <v:imagedata r:id="rId62" o:title="eqId8656f9916373f117121d529e0118f75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50414F6D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049" o:spt="75" alt="eqIdf17a426117800b0b3a5859413ef8e288" type="#_x0000_t75" style="height:27pt;width:58.2pt;" o:ole="t" filled="f" o:preferrelative="t" stroked="f" coordsize="21600,21600">
            <v:path/>
            <v:fill on="f" focussize="0,0"/>
            <v:stroke on="f" joinstyle="miter"/>
            <v:imagedata r:id="rId64" o:title="eqIdf17a426117800b0b3a5859413ef8e28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11C45B7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5）</w:t>
      </w:r>
      <w:r>
        <w:rPr>
          <w:rFonts w:hint="default" w:ascii="Times New Roman" w:hAnsi="Times New Roman" w:cs="Times New Roman"/>
        </w:rPr>
        <w:object>
          <v:shape id="_x0000_i1050" o:spt="75" alt="eqId6b215a2cb112b68d845a2c9f4975c23e" type="#_x0000_t75" style="height:14.4pt;width:103.2pt;" o:ole="t" filled="f" o:preferrelative="t" stroked="f" coordsize="21600,21600">
            <v:path/>
            <v:fill on="f" focussize="0,0"/>
            <v:stroke on="f" joinstyle="miter"/>
            <v:imagedata r:id="rId66" o:title="eqId6b215a2cb112b68d845a2c9f4975c23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52831AF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6）</w:t>
      </w:r>
      <w:r>
        <w:rPr>
          <w:rFonts w:hint="default" w:ascii="Times New Roman" w:hAnsi="Times New Roman" w:cs="Times New Roman"/>
        </w:rPr>
        <w:object>
          <v:shape id="_x0000_i1051" o:spt="75" alt="eqId81f9ebb88758de510cf08ea55ca772d9" type="#_x0000_t75" style="height:27pt;width:43.8pt;" o:ole="t" filled="f" o:preferrelative="t" stroked="f" coordsize="21600,21600">
            <v:path/>
            <v:fill on="f" focussize="0,0"/>
            <v:stroke on="f" joinstyle="miter"/>
            <v:imagedata r:id="rId68" o:title="eqId81f9ebb88758de510cf08ea55ca772d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74CDBEA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7）</w:t>
      </w:r>
      <w:r>
        <w:rPr>
          <w:rFonts w:hint="default" w:ascii="Times New Roman" w:hAnsi="Times New Roman" w:cs="Times New Roman"/>
        </w:rPr>
        <w:object>
          <v:shape id="_x0000_i1052" o:spt="75" alt="eqIda64a7dc70819d498ad67e64880d6bb17" type="#_x0000_t75" style="height:27pt;width:91.8pt;" o:ole="t" filled="f" o:preferrelative="t" stroked="f" coordsize="21600,21600">
            <v:path/>
            <v:fill on="f" focussize="0,0"/>
            <v:stroke on="f" joinstyle="miter"/>
            <v:imagedata r:id="rId70" o:title="eqIda64a7dc70819d498ad67e64880d6bb1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0C3EC75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8）</w:t>
      </w:r>
      <w:r>
        <w:rPr>
          <w:rFonts w:hint="default" w:ascii="Times New Roman" w:hAnsi="Times New Roman" w:cs="Times New Roman"/>
        </w:rPr>
        <w:object>
          <v:shape id="_x0000_i1053" o:spt="75" alt="eqId9e5bd7851a7ca39a0ec253ec49c58f3a" type="#_x0000_t75" style="height:27pt;width:54.6pt;" o:ole="t" filled="f" o:preferrelative="t" stroked="f" coordsize="21600,21600">
            <v:path/>
            <v:fill on="f" focussize="0,0"/>
            <v:stroke on="f" joinstyle="miter"/>
            <v:imagedata r:id="rId72" o:title="eqId9e5bd7851a7ca39a0ec253ec49c58f3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1A6B286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3：乘法的分配律</w:t>
      </w:r>
    </w:p>
    <w:p w14:paraId="76018D22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】</w:t>
      </w:r>
      <w:r>
        <w:rPr>
          <w:rFonts w:hint="default" w:ascii="Times New Roman" w:hAnsi="Times New Roman" w:cs="Times New Roman"/>
        </w:rPr>
        <w:t>．利用分配律计算</w:t>
      </w:r>
      <w:r>
        <w:rPr>
          <w:rFonts w:hint="default" w:ascii="Times New Roman" w:hAnsi="Times New Roman" w:cs="Times New Roman"/>
        </w:rPr>
        <w:object>
          <v:shape id="_x0000_i1054" o:spt="75" alt="eqIdef5b4b3a620409c82938a930900bc9a2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74" o:title="eqIdef5b4b3a620409c82938a930900bc9a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正确的方案可以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1D5909C9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55" o:spt="75" alt="eqId760fc25f039dac567e0d1ce3f5c4779b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76" o:title="eqId760fc25f039dac567e0d1ce3f5c4779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56" o:spt="75" alt="eqId0f95a99a164c0e839b07721b4d5e2d62" type="#_x0000_t75" style="height:29.4pt;width:54.6pt;" o:ole="t" filled="f" o:preferrelative="t" stroked="f" coordsize="21600,21600">
            <v:path/>
            <v:fill on="f" focussize="0,0"/>
            <v:stroke on="f" joinstyle="miter"/>
            <v:imagedata r:id="rId78" o:title="eqId0f95a99a164c0e839b07721b4d5e2d6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57" o:spt="75" alt="eqIdf6e1d1fb593c4c2c479e14eee2e9f2d2" type="#_x0000_t75" style="height:30pt;width:47.4pt;" o:ole="t" filled="f" o:preferrelative="t" stroked="f" coordsize="21600,21600">
            <v:path/>
            <v:fill on="f" focussize="0,0"/>
            <v:stroke on="f" joinstyle="miter"/>
            <v:imagedata r:id="rId80" o:title="eqIdf6e1d1fb593c4c2c479e14eee2e9f2d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58" o:spt="75" alt="eqIdde1e1a293592236334b09489c23d34c1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82" o:title="eqIdde1e1a293592236334b09489c23d34c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</w:p>
    <w:p w14:paraId="48BB90D8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】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object>
          <v:shape id="_x0000_i1059" o:spt="75" alt="eqId679ab4218255c92d95fcf88e855ad8ae" type="#_x0000_t75" style="height:30pt;width:147.6pt;" o:ole="t" filled="f" o:preferrelative="t" stroked="f" coordsize="21600,21600">
            <v:path/>
            <v:fill on="f" focussize="0,0"/>
            <v:stroke on="f" joinstyle="miter"/>
            <v:imagedata r:id="rId84" o:title="eqId679ab4218255c92d95fcf88e855ad8a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这个运算应用了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3CDFB0E0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乘法交换律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乘法结合律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分配律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加法结合律</w:t>
      </w:r>
    </w:p>
    <w:p w14:paraId="1954DC7D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5】</w:t>
      </w:r>
      <w:r>
        <w:rPr>
          <w:rFonts w:hint="default" w:ascii="Times New Roman" w:hAnsi="Times New Roman" w:cs="Times New Roman"/>
        </w:rPr>
        <w:t>．指出下列变化中所运用的运算律：</w:t>
      </w:r>
    </w:p>
    <w:p w14:paraId="7C05BD9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060" o:spt="75" alt="eqId24bba4422ee60673248293f9956472c1" type="#_x0000_t75" style="height:13.8pt;width:134.4pt;" o:ole="t" filled="f" o:preferrelative="t" stroked="f" coordsize="21600,21600">
            <v:path/>
            <v:fill on="f" focussize="0,0"/>
            <v:stroke on="f" joinstyle="miter"/>
            <v:imagedata r:id="rId86" o:title="eqId24bba4422ee60673248293f9956472c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u w:val="single"/>
        </w:rPr>
        <w:t xml:space="preserve">          </w:t>
      </w:r>
      <w:r>
        <w:rPr>
          <w:rFonts w:hint="default" w:ascii="Times New Roman" w:hAnsi="Times New Roman" w:cs="Times New Roman"/>
        </w:rPr>
        <w:t>；</w:t>
      </w:r>
    </w:p>
    <w:p w14:paraId="78B3BAC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061" o:spt="75" alt="eqId566a62d29df58f80247575ba754c7138" type="#_x0000_t75" style="height:30pt;width:149.4pt;" o:ole="t" filled="f" o:preferrelative="t" stroked="f" coordsize="21600,21600">
            <v:path/>
            <v:fill on="f" focussize="0,0"/>
            <v:stroke on="f" joinstyle="miter"/>
            <v:imagedata r:id="rId88" o:title="eqId566a62d29df58f80247575ba754c713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．</w:t>
      </w:r>
    </w:p>
    <w:p w14:paraId="09459865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6】</w:t>
      </w:r>
      <w:r>
        <w:rPr>
          <w:rFonts w:hint="default" w:ascii="Times New Roman" w:hAnsi="Times New Roman" w:cs="Times New Roman"/>
        </w:rPr>
        <w:t>．计算：</w:t>
      </w:r>
      <w:r>
        <w:rPr>
          <w:rFonts w:hint="default" w:ascii="Times New Roman" w:hAnsi="Times New Roman" w:cs="Times New Roman"/>
        </w:rPr>
        <w:object>
          <v:shape id="_x0000_i1062" o:spt="75" alt="eqIda766e0e59ec215e05a9d261036249ec7" type="#_x0000_t75" style="height:12pt;width:156.6pt;" o:ole="t" filled="f" o:preferrelative="t" stroked="f" coordsize="21600,21600">
            <v:path/>
            <v:fill on="f" focussize="0,0"/>
            <v:stroke on="f" joinstyle="miter"/>
            <v:imagedata r:id="rId90" o:title="eqIda766e0e59ec215e05a9d261036249ec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u w:val="single"/>
        </w:rPr>
        <w:t xml:space="preserve">              </w:t>
      </w:r>
      <w:r>
        <w:rPr>
          <w:rFonts w:hint="default" w:ascii="Times New Roman" w:hAnsi="Times New Roman" w:cs="Times New Roman"/>
        </w:rPr>
        <w:t>．</w:t>
      </w:r>
    </w:p>
    <w:p w14:paraId="2CD6611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7】</w:t>
      </w:r>
      <w:r>
        <w:rPr>
          <w:rFonts w:hint="default" w:ascii="Times New Roman" w:hAnsi="Times New Roman" w:cs="Times New Roman"/>
        </w:rPr>
        <w:t>．计算：</w:t>
      </w:r>
      <w:r>
        <w:rPr>
          <w:rFonts w:hint="default" w:ascii="Times New Roman" w:hAnsi="Times New Roman" w:cs="Times New Roman"/>
        </w:rPr>
        <w:object>
          <v:shape id="_x0000_i1063" o:spt="75" alt="eqId44eb6960ba46e0f839dc8461a5173ed2" type="#_x0000_t75" style="height:13.8pt;width:94.8pt;" o:ole="t" filled="f" o:preferrelative="t" stroked="f" coordsize="21600,21600">
            <v:path/>
            <v:fill on="f" focussize="0,0"/>
            <v:stroke on="f" joinstyle="miter"/>
            <v:imagedata r:id="rId92" o:title="eqId44eb6960ba46e0f839dc8461a5173ed2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32C60CF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8】</w:t>
      </w:r>
      <w:r>
        <w:rPr>
          <w:rFonts w:hint="default" w:ascii="Times New Roman" w:hAnsi="Times New Roman" w:cs="Times New Roman"/>
        </w:rPr>
        <w:t>．计算</w:t>
      </w:r>
      <w:r>
        <w:rPr>
          <w:rFonts w:hint="default" w:ascii="Times New Roman" w:hAnsi="Times New Roman" w:cs="Times New Roman"/>
        </w:rPr>
        <w:object>
          <v:shape id="_x0000_i1064" o:spt="75" alt="eqIdd27eca18ef06dbd765da03a930a5a4b8" type="#_x0000_t75" style="height:30pt;width:213pt;" o:ole="t" filled="f" o:preferrelative="t" stroked="f" coordsize="21600,21600">
            <v:path/>
            <v:fill on="f" focussize="0,0"/>
            <v:stroke on="f" joinstyle="miter"/>
            <v:imagedata r:id="rId94" o:title="eqIdd27eca18ef06dbd765da03a930a5a4b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结果是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．</w:t>
      </w:r>
    </w:p>
    <w:p w14:paraId="26CC76D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4：两个数乘法运算的代数应用</w:t>
      </w:r>
    </w:p>
    <w:p w14:paraId="150A6CB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9】</w:t>
      </w:r>
      <w:r>
        <w:rPr>
          <w:rFonts w:hint="default" w:ascii="Times New Roman" w:hAnsi="Times New Roman" w:cs="Times New Roman"/>
        </w:rPr>
        <w:t>．若</w:t>
      </w:r>
      <w:r>
        <w:rPr>
          <w:rFonts w:hint="default" w:ascii="Times New Roman" w:hAnsi="Times New Roman" w:cs="Times New Roman"/>
        </w:rPr>
        <w:object>
          <v:shape id="_x0000_i1065" o:spt="75" alt="eqIdfc8d93ef14e700c6bed4e4d31625925a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96" o:title="eqIdfc8d93ef14e700c6bed4e4d31625925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66" o:spt="75" alt="eqIda2a5cba44014b83519e76eeef75afe36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98" o:title="eqIda2a5cba44014b83519e76eeef75afe3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下列判断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1A13D3FB">
      <w:pPr>
        <w:keepNext w:val="0"/>
        <w:keepLines w:val="0"/>
        <w:pageBreakBefore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67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00" o:title="eqId81dea63b8ce3e51adf66cf7b9982a24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068" o:spt="75" alt="eqIdd053b14c8588eee2acbbe44fc37a6886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102" o:title="eqIdd053b14c8588eee2acbbe44fc37a688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都是正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69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00" o:title="eqId81dea63b8ce3e51adf66cf7b9982a24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070" o:spt="75" alt="eqIdd053b14c8588eee2acbbe44fc37a6886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102" o:title="eqIdd053b14c8588eee2acbbe44fc37a688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都是负数</w:t>
      </w:r>
    </w:p>
    <w:p w14:paraId="145A1B0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71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00" o:title="eqId81dea63b8ce3e51adf66cf7b9982a24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072" o:spt="75" alt="eqIdd053b14c8588eee2acbbe44fc37a6886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102" o:title="eqIdd053b14c8588eee2acbbe44fc37a688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异号且负数的绝对值大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73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00" o:title="eqId81dea63b8ce3e51adf66cf7b9982a24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074" o:spt="75" alt="eqIdd053b14c8588eee2acbbe44fc37a6886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102" o:title="eqIdd053b14c8588eee2acbbe44fc37a688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异号且正数的绝对值大</w:t>
      </w:r>
    </w:p>
    <w:p w14:paraId="1D46758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0】</w:t>
      </w:r>
      <w:r>
        <w:rPr>
          <w:rFonts w:hint="default" w:ascii="Times New Roman" w:hAnsi="Times New Roman" w:cs="Times New Roman"/>
        </w:rPr>
        <w:t>．已知</w:t>
      </w:r>
      <w:r>
        <w:rPr>
          <w:rFonts w:hint="default" w:ascii="Times New Roman" w:hAnsi="Times New Roman" w:cs="Times New Roman"/>
        </w:rPr>
        <w:object>
          <v:shape id="_x0000_i1075" o:spt="75" alt="eqId016afdc96aa69f46d484c20f71eca230" type="#_x0000_t75" style="height:13.8pt;width:99.6pt;" o:ole="t" filled="f" o:preferrelative="t" stroked="f" coordsize="21600,21600">
            <v:path/>
            <v:fill on="f" focussize="0,0"/>
            <v:stroke on="f" joinstyle="miter"/>
            <v:imagedata r:id="rId110" o:title="eqId016afdc96aa69f46d484c20f71eca23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441C733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76" o:spt="75" alt="eqId0bdc69abbcdf98c42b649f8d8d4cd1ed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112" o:title="eqId0bdc69abbcdf98c42b649f8d8d4cd1e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77" o:spt="75" alt="eqId1c4aa46e2bdec36770ee57fe67639ac2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114" o:title="eqId1c4aa46e2bdec36770ee57fe67639ac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78" o:spt="75" alt="eqId7a916811b6ae474bce19ce732cf401e3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116" o:title="eqId7a916811b6ae474bce19ce732cf401e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79" o:spt="75" alt="eqId558bd11f2f7f3cb8b1a9f5fe831770ee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18" o:title="eqId558bd11f2f7f3cb8b1a9f5fe831770e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 w14:paraId="7A6F7DA1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1】</w:t>
      </w:r>
      <w:r>
        <w:rPr>
          <w:rFonts w:hint="default" w:ascii="Times New Roman" w:hAnsi="Times New Roman" w:cs="Times New Roman"/>
        </w:rPr>
        <w:t>．下列判断正确的是 (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rPr>
          <w:rFonts w:hint="default" w:ascii="Times New Roman" w:hAnsi="Times New Roman" w:cs="Times New Roman"/>
        </w:rPr>
        <w:t>)</w:t>
      </w:r>
    </w:p>
    <w:p w14:paraId="05B1379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若</w:t>
      </w:r>
      <w:r>
        <w:rPr>
          <w:rFonts w:hint="default" w:ascii="Times New Roman" w:hAnsi="Times New Roman" w:cs="Times New Roman"/>
        </w:rPr>
        <w:object>
          <v:shape id="_x0000_i1080" o:spt="75" alt="eqIdb3019b662e5dc2750bb6f9199d3250f1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20" o:title="eqIdb3019b662e5dc2750bb6f9199d3250f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081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22" o:title="eqId0a6936d370d6a238a608ca56f87198d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2" o:spt="75" alt="eqId2c94bb12cee76221e13f9ef955b0aab1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124" o:title="eqId2c94bb12cee76221e13f9ef955b0aab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中至少一个为零</w:t>
      </w:r>
    </w:p>
    <w:p w14:paraId="0E40FED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若</w:t>
      </w:r>
      <w:r>
        <w:rPr>
          <w:rFonts w:hint="default" w:ascii="Times New Roman" w:hAnsi="Times New Roman" w:cs="Times New Roman"/>
        </w:rPr>
        <w:object>
          <v:shape id="_x0000_i1083" o:spt="75" alt="eqId39d5f0d374837655cc286d326305da36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26" o:title="eqId39d5f0d374837655cc286d326305da3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一定有</w:t>
      </w:r>
      <w:r>
        <w:rPr>
          <w:rFonts w:hint="default" w:ascii="Times New Roman" w:hAnsi="Times New Roman" w:cs="Times New Roman"/>
        </w:rPr>
        <w:object>
          <v:shape id="_x0000_i1084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28" o:title="eqId94440d3e4c073f94f2b266ff99d50e7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5" o:spt="75" alt="eqId67ca5fd57c2c2fcc3c7a574fdd1467d9" type="#_x0000_t75" style="height:11.4pt;width:24pt;" o:ole="t" filled="f" o:preferrelative="t" stroked="f" coordsize="21600,21600">
            <v:path/>
            <v:fill on="f" focussize="0,0"/>
            <v:stroke on="f" joinstyle="miter"/>
            <v:imagedata r:id="rId130" o:title="eqId67ca5fd57c2c2fcc3c7a574fdd1467d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</w:p>
    <w:p w14:paraId="5801153D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若</w:t>
      </w:r>
      <w:r>
        <w:rPr>
          <w:rFonts w:hint="default" w:ascii="Times New Roman" w:hAnsi="Times New Roman" w:cs="Times New Roman"/>
        </w:rPr>
        <w:object>
          <v:shape id="_x0000_i1086" o:spt="75" alt="eqId94ed37ee7432002cd0e0978b2012e184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32" o:title="eqId94ed37ee7432002cd0e0978b2012e18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一定有</w:t>
      </w:r>
      <w:r>
        <w:rPr>
          <w:rFonts w:hint="default" w:ascii="Times New Roman" w:hAnsi="Times New Roman" w:cs="Times New Roman"/>
        </w:rPr>
        <w:object>
          <v:shape id="_x0000_i1087" o:spt="75" alt="eqId9e10e1c43b86a8cd4360ca9b57232164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34" o:title="eqId9e10e1c43b86a8cd4360ca9b5723216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88" o:spt="75" alt="eqIde3a915c1a8a9304aeb307d130faaeb15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136" o:title="eqIde3a915c1a8a9304aeb307d130faaeb1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</w:p>
    <w:p w14:paraId="452660C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若</w:t>
      </w:r>
      <w:r>
        <w:rPr>
          <w:rFonts w:hint="default" w:ascii="Times New Roman" w:hAnsi="Times New Roman" w:cs="Times New Roman"/>
        </w:rPr>
        <w:object>
          <v:shape id="_x0000_i1089" o:spt="75" alt="eqId94ed37ee7432002cd0e0978b2012e184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32" o:title="eqId94ed37ee7432002cd0e0978b2012e18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且</w:t>
      </w:r>
      <w:r>
        <w:rPr>
          <w:rFonts w:hint="default" w:ascii="Times New Roman" w:hAnsi="Times New Roman" w:cs="Times New Roman"/>
        </w:rPr>
        <w:object>
          <v:shape id="_x0000_i1090" o:spt="75" alt="eqIdbd039882414ced3cd59d7a4d5ec76f35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139" o:title="eqIdbd039882414ced3cd59d7a4d5ec76f3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091" o:spt="75" alt="eqId9e10e1c43b86a8cd4360ca9b57232164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34" o:title="eqId9e10e1c43b86a8cd4360ca9b5723216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92" o:spt="75" alt="eqIde3a915c1a8a9304aeb307d130faaeb15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136" o:title="eqIde3a915c1a8a9304aeb307d130faaeb1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</w:p>
    <w:p w14:paraId="5B526D4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5：多个数乘法运算的代数应用</w:t>
      </w:r>
    </w:p>
    <w:p w14:paraId="2815BB8C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2】</w:t>
      </w:r>
      <w:r>
        <w:rPr>
          <w:rFonts w:hint="default" w:ascii="Times New Roman" w:hAnsi="Times New Roman" w:cs="Times New Roman"/>
        </w:rPr>
        <w:t>．在﹣1，﹣3，4，﹣5，0，6这六个数中，任取两个数相乘，所得的积最大的是（　　）</w:t>
      </w:r>
    </w:p>
    <w:p w14:paraId="270BA808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﹣15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3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24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0</w:t>
      </w:r>
    </w:p>
    <w:p w14:paraId="00BB9115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3】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object>
          <v:shape id="_x0000_i1093" o:spt="75" alt="eqIddbb59aa52a39b7838426b868c03fd642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143" o:title="eqIddbb59aa52a39b7838426b868c03fd64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数的乘积为</w:t>
      </w:r>
      <w:r>
        <w:rPr>
          <w:rFonts w:hint="default" w:ascii="Times New Roman" w:hAnsi="Times New Roman" w:cs="Times New Roman"/>
        </w:rPr>
        <w:object>
          <v:shape id="_x0000_i1094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145" o:title="eqIdc95b6be4554f03bf496092f1acdfbb8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713220B8">
      <w:pPr>
        <w:keepNext w:val="0"/>
        <w:keepLines w:val="0"/>
        <w:pageBreakBefore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均为</w:t>
      </w:r>
      <w:r>
        <w:rPr>
          <w:rFonts w:hint="default" w:ascii="Times New Roman" w:hAnsi="Times New Roman" w:cs="Times New Roman"/>
        </w:rPr>
        <w:object>
          <v:shape id="_x0000_i1095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145" o:title="eqIdc95b6be4554f03bf496092f1acdfbb8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最多有一个为</w:t>
      </w:r>
      <w:r>
        <w:rPr>
          <w:rFonts w:hint="default" w:ascii="Times New Roman" w:hAnsi="Times New Roman" w:cs="Times New Roman"/>
        </w:rPr>
        <w:object>
          <v:shape id="_x0000_i1096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145" o:title="eqIdc95b6be4554f03bf496092f1acdfbb8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</w:p>
    <w:p w14:paraId="75BAE4D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C．至少有一个为</w:t>
      </w:r>
      <w:r>
        <w:rPr>
          <w:rFonts w:hint="default" w:ascii="Times New Roman" w:hAnsi="Times New Roman" w:cs="Times New Roman"/>
        </w:rPr>
        <w:object>
          <v:shape id="_x0000_i1097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145" o:title="eqIdc95b6be4554f03bf496092f1acdfbb8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有两个数是相反数</w:t>
      </w:r>
    </w:p>
    <w:p w14:paraId="598E5CE8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4】</w:t>
      </w:r>
      <w:r>
        <w:rPr>
          <w:rFonts w:hint="default" w:ascii="Times New Roman" w:hAnsi="Times New Roman" w:cs="Times New Roman"/>
        </w:rPr>
        <w:t>．绝对值不大于</w:t>
      </w:r>
      <w:r>
        <w:rPr>
          <w:rFonts w:hint="default" w:ascii="Times New Roman" w:hAnsi="Times New Roman" w:cs="Times New Roman"/>
        </w:rPr>
        <w:object>
          <v:shape id="_x0000_i1098" o:spt="75" alt="eqId8dda997cd16bb521dbd4d6c3c691d2f5" type="#_x0000_t75" style="height:24.6pt;width:14.4pt;" o:ole="t" filled="f" o:preferrelative="t" stroked="f" coordsize="21600,21600">
            <v:path/>
            <v:fill on="f" focussize="0,0"/>
            <v:stroke on="f" joinstyle="miter"/>
            <v:imagedata r:id="rId150" o:title="eqId8dda997cd16bb521dbd4d6c3c691d2f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所有整数的乘积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254AEE1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6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-6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-36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0</w:t>
      </w:r>
    </w:p>
    <w:p w14:paraId="40DD3769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5】</w:t>
      </w:r>
      <w:r>
        <w:rPr>
          <w:rFonts w:hint="default" w:ascii="Times New Roman" w:hAnsi="Times New Roman" w:cs="Times New Roman"/>
        </w:rPr>
        <w:t>．若</w:t>
      </w:r>
      <w:r>
        <w:rPr>
          <w:rFonts w:hint="default" w:ascii="Times New Roman" w:hAnsi="Times New Roman" w:cs="Times New Roman"/>
        </w:rPr>
        <w:object>
          <v:shape id="_x0000_i1099" o:spt="75" alt="eqIde5d9d5588ece3e72e5f2094d90548e6b" type="#_x0000_t75" style="height:13.8pt;width:103.2pt;" o:ole="t" filled="f" o:preferrelative="t" stroked="f" coordsize="21600,21600">
            <v:path/>
            <v:fill on="f" focussize="0,0"/>
            <v:stroke on="f" joinstyle="miter"/>
            <v:imagedata r:id="rId152" o:title="eqIde5d9d5588ece3e72e5f2094d90548e6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00" o:spt="75" alt="eqId4011de2f83bb96827217fb0c43dccca8" type="#_x0000_t75" style="height:13.8pt;width:90.6pt;" o:ole="t" filled="f" o:preferrelative="t" stroked="f" coordsize="21600,21600">
            <v:path/>
            <v:fill on="f" focussize="0,0"/>
            <v:stroke on="f" joinstyle="miter"/>
            <v:imagedata r:id="rId154" o:title="eqId4011de2f83bb96827217fb0c43dccca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4DC203B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01" o:spt="75" alt="eqIdd13ce3ebd1112220c639562739f1f9d1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156" o:title="eqIdd13ce3ebd1112220c639562739f1f9d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5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以上答案都不正确</w:t>
      </w:r>
    </w:p>
    <w:p w14:paraId="3BBDB4DA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6】</w:t>
      </w:r>
      <w:r>
        <w:rPr>
          <w:rFonts w:hint="default" w:ascii="Times New Roman" w:hAnsi="Times New Roman" w:cs="Times New Roman"/>
        </w:rPr>
        <w:t>．若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d</w:t>
      </w:r>
      <w:r>
        <w:rPr>
          <w:rFonts w:hint="default" w:ascii="Times New Roman" w:hAnsi="Times New Roman" w:cs="Times New Roman"/>
        </w:rPr>
        <w:t>是互不相等的整数，且</w:t>
      </w:r>
      <w:r>
        <w:rPr>
          <w:rFonts w:hint="default" w:ascii="Times New Roman" w:hAnsi="Times New Roman" w:cs="Times New Roman"/>
        </w:rPr>
        <w:object>
          <v:shape id="_x0000_i1102" o:spt="75" alt="eqId44ace0845a9c926aeec3679c022cacb0" type="#_x0000_t75" style="height:12.6pt;width:40.2pt;" o:ole="t" filled="f" o:preferrelative="t" stroked="f" coordsize="21600,21600">
            <v:path/>
            <v:fill on="f" focussize="0,0"/>
            <v:stroke on="f" joinstyle="miter"/>
            <v:imagedata r:id="rId158" o:title="eqId44ace0845a9c926aeec3679c022cacb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03" o:spt="75" alt="eqIdc1d9dc2cd66d0dba117f440fe65ab747" type="#_x0000_t75" style="height:12pt;width:61.8pt;" o:ole="t" filled="f" o:preferrelative="t" stroked="f" coordsize="21600,21600">
            <v:path/>
            <v:fill on="f" focussize="0,0"/>
            <v:stroke on="f" joinstyle="miter"/>
            <v:imagedata r:id="rId160" o:title="eqIdc1d9dc2cd66d0dba117f440fe65ab74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u w:val="single"/>
        </w:rPr>
        <w:t xml:space="preserve">              </w:t>
      </w:r>
      <w:r>
        <w:rPr>
          <w:rFonts w:hint="default" w:ascii="Times New Roman" w:hAnsi="Times New Roman" w:cs="Times New Roman"/>
        </w:rPr>
        <w:t>．</w:t>
      </w:r>
    </w:p>
    <w:p w14:paraId="7AD0389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6：乘法运算的实际应用</w:t>
      </w:r>
    </w:p>
    <w:p w14:paraId="51E41C3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7】</w:t>
      </w:r>
      <w:r>
        <w:rPr>
          <w:rFonts w:hint="default" w:ascii="Times New Roman" w:hAnsi="Times New Roman" w:cs="Times New Roman"/>
        </w:rPr>
        <w:t>．李阿姨的月工资是5000元，扣除3500元免税项目后的部分需要按3%的税率缴纳个人所得税，她应缴个人所得税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元．</w:t>
      </w:r>
    </w:p>
    <w:p w14:paraId="076323B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8】</w:t>
      </w:r>
      <w:r>
        <w:rPr>
          <w:rFonts w:hint="default" w:ascii="Times New Roman" w:hAnsi="Times New Roman" w:cs="Times New Roman"/>
        </w:rPr>
        <w:t>．在一个底面半径为10厘米的圆柱形水桶里，垂直放入一根底面半径为5厘米的圆柱形钢材，如果钢材完全浸没在水中，桶里的水位上升了9厘米（水未溢出），则这根钢材的体积是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立方厘米．（</w:t>
      </w:r>
      <w:r>
        <w:rPr>
          <w:rFonts w:hint="default" w:ascii="Times New Roman" w:hAnsi="Times New Roman" w:cs="Times New Roman"/>
        </w:rPr>
        <w:object>
          <v:shape id="_x0000_i1104" o:spt="75" alt="eqId86ebba6ed1add0fe647c0226614b9290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162" o:title="eqId86ebba6ed1add0fe647c0226614b929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取3.14）</w:t>
      </w:r>
    </w:p>
    <w:p w14:paraId="660D9AF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9】</w:t>
      </w:r>
      <w:r>
        <w:rPr>
          <w:rFonts w:hint="default" w:ascii="Times New Roman" w:hAnsi="Times New Roman" w:cs="Times New Roman"/>
        </w:rPr>
        <w:t>．每袋小麦超过</w:t>
      </w:r>
      <w:r>
        <w:rPr>
          <w:rFonts w:hint="default" w:ascii="Times New Roman" w:hAnsi="Times New Roman" w:cs="Times New Roman"/>
        </w:rPr>
        <w:object>
          <v:shape id="_x0000_i1105" o:spt="75" alt="eqId904b97a749c252be4108ed5e3c48064a" type="#_x0000_t75" style="height:13.8pt;width:24.6pt;" o:ole="t" filled="f" o:preferrelative="t" stroked="f" coordsize="21600,21600">
            <v:path/>
            <v:fill on="f" focussize="0,0"/>
            <v:stroke on="f" joinstyle="miter"/>
            <v:imagedata r:id="rId164" o:title="eqId904b97a749c252be4108ed5e3c48064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千克数记作正数，不足的千克数记作负数．则</w:t>
      </w:r>
      <w:r>
        <w:rPr>
          <w:rFonts w:hint="default" w:ascii="Times New Roman" w:hAnsi="Times New Roman" w:cs="Times New Roman"/>
        </w:rPr>
        <w:object>
          <v:shape id="_x0000_i1106" o:spt="75" alt="eqIdd07ae0b4264da6a8812454ffd2f20d94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66" o:title="eqIdd07ae0b4264da6a8812454ffd2f20d9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袋小麦对应的数分别为</w:t>
      </w:r>
      <w:r>
        <w:rPr>
          <w:rFonts w:hint="default" w:ascii="Times New Roman" w:hAnsi="Times New Roman" w:cs="Times New Roman"/>
        </w:rPr>
        <w:object>
          <v:shape id="_x0000_i1107" o:spt="75" alt="eqId497f79b82f7428fd4ad48fb472b2ef13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168" o:title="eqId497f79b82f7428fd4ad48fb472b2ef1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08" o:spt="75" alt="eqId497f79b82f7428fd4ad48fb472b2ef13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168" o:title="eqId497f79b82f7428fd4ad48fb472b2ef1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09" o:spt="75" alt="eqId933895f8d796e1b421f714aa48d5ae97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171" o:title="eqId933895f8d796e1b421f714aa48d5ae9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10" o:spt="75" alt="eqIdacbc6a613224461ade69362d46550474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173" o:title="eqIdacbc6a613224461ade69362d4655047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11" o:spt="75" alt="eqId933895f8d796e1b421f714aa48d5ae97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171" o:title="eqId933895f8d796e1b421f714aa48d5ae9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0，</w:t>
      </w:r>
      <w:r>
        <w:rPr>
          <w:rFonts w:hint="default" w:ascii="Times New Roman" w:hAnsi="Times New Roman" w:cs="Times New Roman"/>
        </w:rPr>
        <w:object>
          <v:shape id="_x0000_i1112" o:spt="75" alt="eqId9949cfbbd5b847dbec864495f510a5fa" type="#_x0000_t75" style="height:11.4pt;width:22.2pt;" o:ole="t" filled="f" o:preferrelative="t" stroked="f" coordsize="21600,21600">
            <v:path/>
            <v:fill on="f" focussize="0,0"/>
            <v:stroke on="f" joinstyle="miter"/>
            <v:imagedata r:id="rId176" o:title="eqId9949cfbbd5b847dbec864495f510a5f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13" o:spt="75" alt="eqId97d97349e4bb86e09c139becc19f045b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178" o:title="eqId97d97349e4bb86e09c139becc19f045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14" o:spt="75" alt="eqIda0d9cd24d313c7a912f4533dfcb1db4d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180" o:title="eqIda0d9cd24d313c7a912f4533dfcb1db4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15" o:spt="75" alt="eqId7c23a60788b2a25a64f111a427abcc93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182" o:title="eqId7c23a60788b2a25a64f111a427abcc9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则这</w:t>
      </w:r>
      <w:r>
        <w:rPr>
          <w:rFonts w:hint="default" w:ascii="Times New Roman" w:hAnsi="Times New Roman" w:cs="Times New Roman"/>
        </w:rPr>
        <w:object>
          <v:shape id="_x0000_i1116" o:spt="75" alt="eqIdd07ae0b4264da6a8812454ffd2f20d94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66" o:title="eqIdd07ae0b4264da6a8812454ffd2f20d9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袋小麦的总质量是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．</w:t>
      </w:r>
    </w:p>
    <w:p w14:paraId="4638BF10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0】</w:t>
      </w:r>
      <w:r>
        <w:rPr>
          <w:rFonts w:hint="default" w:ascii="Times New Roman" w:hAnsi="Times New Roman" w:cs="Times New Roman"/>
        </w:rPr>
        <w:t xml:space="preserve">．如图，在一块长20m，宽10m的长方形草地上，修建两条宽为1m的长方形小路，则这块草地的绿地面积（图中空白部分）为 </w:t>
      </w:r>
      <w:r>
        <w:rPr>
          <w:rFonts w:hint="default" w:ascii="Times New Roman" w:hAnsi="Times New Roman" w:eastAsia="Times New Roman" w:cs="Times New Roman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m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．</w:t>
      </w:r>
    </w:p>
    <w:p w14:paraId="45B57720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kern w:val="0"/>
          <w:sz w:val="24"/>
          <w:szCs w:val="24"/>
          <w:lang w:eastAsia="zh-C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2000250" cy="1181100"/>
            <wp:effectExtent l="0" t="0" r="11430" b="7620"/>
            <wp:docPr id="17" name="图片 577" descr="@@@e5e31d00-bed5-4634-8da8-da34a3eddd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77" descr="@@@e5e31d00-bed5-4634-8da8-da34a3edddb8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88FAC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1】</w:t>
      </w:r>
      <w:r>
        <w:rPr>
          <w:rFonts w:hint="default" w:ascii="Times New Roman" w:hAnsi="Times New Roman" w:cs="Times New Roman"/>
        </w:rPr>
        <w:t>．100米长的小棒，第1次截去</w:t>
      </w:r>
      <w:r>
        <w:rPr>
          <w:rFonts w:hint="default" w:ascii="Times New Roman" w:hAnsi="Times New Roman" w:cs="Times New Roman"/>
        </w:rPr>
        <w:object>
          <v:shape id="_x0000_i1117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186" o:title="eqIdf89eef3148f2d4d09379767b4af6913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第2次截去剩下的</w:t>
      </w:r>
      <w:r>
        <w:rPr>
          <w:rFonts w:hint="default" w:ascii="Times New Roman" w:hAnsi="Times New Roman" w:cs="Times New Roman"/>
        </w:rPr>
        <w:object>
          <v:shape id="_x0000_i1118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188" o:title="eqId4dac452fbb5ef6dd653e7fbbef63948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第3次截去剩下的</w:t>
      </w:r>
      <w:r>
        <w:rPr>
          <w:rFonts w:hint="default" w:ascii="Times New Roman" w:hAnsi="Times New Roman" w:cs="Times New Roman"/>
        </w:rPr>
        <w:object>
          <v:shape id="_x0000_i1119" o:spt="75" alt="eqId56d266a04f3dc7483eddbc26c5e487db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24" o:title="eqId56d266a04f3dc7483eddbc26c5e487d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如此下去，第5次后剩下的小棒长</w:t>
      </w:r>
      <w:r>
        <w:rPr>
          <w:rFonts w:hint="default" w:ascii="Times New Roman" w:hAnsi="Times New Roman" w:eastAsia="Times New Roman" w:cs="Times New Roman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米，第49次后剩下的小棒长</w:t>
      </w:r>
      <w:r>
        <w:rPr>
          <w:rFonts w:hint="default" w:ascii="Times New Roman" w:hAnsi="Times New Roman" w:eastAsia="Times New Roman" w:cs="Times New Roman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米．</w:t>
      </w:r>
    </w:p>
    <w:p w14:paraId="270A046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7：倒数</w:t>
      </w:r>
    </w:p>
    <w:p w14:paraId="2DBA5E2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2】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object>
          <v:shape id="_x0000_i1120" o:spt="75" alt="eqIdea26c55127480224531a67cbb84f5b31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191" o:title="eqIdea26c55127480224531a67cbb84f5b3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倒数是（　　）</w:t>
      </w:r>
    </w:p>
    <w:p w14:paraId="2531C5B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21" o:spt="75" alt="eqIdd9d357ea085a587a9f975e30e710e4ac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193" o:title="eqIdd9d357ea085a587a9f975e30e710e4a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22" o:spt="75" alt="eqId5a32a96e62d43f91e84662463fb8a708" type="#_x0000_t75" style="height:27pt;width:21pt;" o:ole="t" filled="f" o:preferrelative="t" stroked="f" coordsize="21600,21600">
            <v:path/>
            <v:fill on="f" focussize="0,0"/>
            <v:stroke on="f" joinstyle="miter"/>
            <v:imagedata r:id="rId195" o:title="eqId5a32a96e62d43f91e84662463fb8a70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23" o:spt="75" alt="eqId00c9e079e8d9cb777b2c2733087aa415" type="#_x0000_t75" style="height:27pt;width:21pt;" o:ole="t" filled="f" o:preferrelative="t" stroked="f" coordsize="21600,21600">
            <v:path/>
            <v:fill on="f" focussize="0,0"/>
            <v:stroke on="f" joinstyle="miter"/>
            <v:imagedata r:id="rId197" o:title="eqId00c9e079e8d9cb777b2c2733087aa41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24" o:spt="75" alt="eqIdea26c55127480224531a67cbb84f5b31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191" o:title="eqIdea26c55127480224531a67cbb84f5b3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</w:p>
    <w:p w14:paraId="2A291729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3】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object>
          <v:shape id="_x0000_i1125" o:spt="75" alt="eqId514b800271d9dc8667f0c71e8f40f620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00" o:title="eqId514b800271d9dc8667f0c71e8f40f62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倒数是（　　）</w:t>
      </w:r>
    </w:p>
    <w:p w14:paraId="0A726A5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202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26" o:spt="75" alt="eqIda5f30de6aa0c05892ae2196df10d3f6c" type="#_x0000_t75" style="height:27.6pt;width:32.4pt;" o:ole="t" filled="f" o:preferrelative="t" stroked="f" coordsize="21600,21600">
            <v:path/>
            <v:fill on="f" focussize="0,0"/>
            <v:stroke on="f" joinstyle="miter"/>
            <v:imagedata r:id="rId202" o:title="eqIda5f30de6aa0c05892ae2196df10d3f6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27" o:spt="75" alt="eqId514b800271d9dc8667f0c71e8f40f620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00" o:title="eqId514b800271d9dc8667f0c71e8f40f62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28" o:spt="75" alt="eqId3d9172b506339c2bb7e67832b784a3af" type="#_x0000_t75" style="height:27.6pt;width:25.8pt;" o:ole="t" filled="f" o:preferrelative="t" stroked="f" coordsize="21600,21600">
            <v:path/>
            <v:fill on="f" focussize="0,0"/>
            <v:stroke on="f" joinstyle="miter"/>
            <v:imagedata r:id="rId205" o:title="eqId3d9172b506339c2bb7e67832b784a3a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</w:p>
    <w:p w14:paraId="1341FEE2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4】</w:t>
      </w:r>
      <w:r>
        <w:rPr>
          <w:rFonts w:hint="default" w:ascii="Times New Roman" w:hAnsi="Times New Roman" w:cs="Times New Roman"/>
        </w:rPr>
        <w:t>．与</w:t>
      </w:r>
      <w:r>
        <w:rPr>
          <w:rFonts w:hint="default" w:ascii="Times New Roman" w:hAnsi="Times New Roman" w:cs="Times New Roman"/>
        </w:rPr>
        <w:object>
          <v:shape id="_x0000_i1129" o:spt="75" alt="eqIdfeab93da829a3c07a98ed41b4707967e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207" o:title="eqIdfeab93da829a3c07a98ed41b4707967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互为倒数的数是（　　）</w:t>
      </w:r>
    </w:p>
    <w:p w14:paraId="1D8E897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30" o:spt="75" alt="eqIdfeab93da829a3c07a98ed41b4707967e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207" o:title="eqIdfeab93da829a3c07a98ed41b4707967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31" o:spt="75" alt="eqIdd3ffd5c35bba71ea54c28622b6cf505d" type="#_x0000_t75" style="height:27.6pt;width:9.6pt;" o:ole="t" filled="f" o:preferrelative="t" stroked="f" coordsize="21600,21600">
            <v:path/>
            <v:fill on="f" focussize="0,0"/>
            <v:stroke on="f" joinstyle="miter"/>
            <v:imagedata r:id="rId210" o:title="eqIdd3ffd5c35bba71ea54c28622b6cf505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32" o:spt="75" alt="eqIdd91e07104b699c4012be2d26160976a2" type="#_x0000_t75" style="height:12pt;width:7.8pt;" o:ole="t" filled="f" o:preferrelative="t" stroked="f" coordsize="21600,21600">
            <v:path/>
            <v:fill on="f" focussize="0,0"/>
            <v:stroke on="f" joinstyle="miter"/>
            <v:imagedata r:id="rId212" o:title="eqIdd91e07104b699c4012be2d26160976a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33" o:spt="75" alt="eqIdd13ce3ebd1112220c639562739f1f9d1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156" o:title="eqIdd13ce3ebd1112220c639562739f1f9d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</w:p>
    <w:p w14:paraId="17D374F5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5】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object>
          <v:shape id="_x0000_i1134" o:spt="75" alt="eqIde9369cd0c2f08f3bbd6663b81545284b" type="#_x0000_t75" style="height:27.6pt;width:21pt;" o:ole="t" filled="f" o:preferrelative="t" stroked="f" coordsize="21600,21600">
            <v:path/>
            <v:fill on="f" focussize="0,0"/>
            <v:stroke on="f" joinstyle="miter"/>
            <v:imagedata r:id="rId215" o:title="eqIde9369cd0c2f08f3bbd6663b81545284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相反数是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，倒数是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4145F289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6】</w:t>
      </w:r>
      <w:r>
        <w:rPr>
          <w:rFonts w:hint="default" w:ascii="Times New Roman" w:hAnsi="Times New Roman" w:cs="Times New Roman"/>
        </w:rPr>
        <w:t>．如果两个数的乘积为－1，那么称这两个数互为负倒数，则</w:t>
      </w:r>
      <w:r>
        <w:rPr>
          <w:rFonts w:hint="default" w:ascii="Times New Roman" w:hAnsi="Times New Roman" w:cs="Times New Roman"/>
        </w:rPr>
        <w:object>
          <v:shape id="_x0000_i1135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186" o:title="eqIdf89eef3148f2d4d09379767b4af6913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负倒数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2898AF26">
      <w:pPr>
        <w:keepNext w:val="0"/>
        <w:keepLines w:val="0"/>
        <w:pageBreakBefore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36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218" o:title="eqId3389f53711264b0acba3ba6019f8b90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－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4</w:t>
      </w:r>
    </w:p>
    <w:p w14:paraId="2036E45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8：除法运算</w:t>
      </w:r>
    </w:p>
    <w:p w14:paraId="330122E0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7】</w:t>
      </w:r>
      <w:r>
        <w:rPr>
          <w:rFonts w:hint="default" w:ascii="Times New Roman" w:hAnsi="Times New Roman" w:cs="Times New Roman"/>
        </w:rPr>
        <w:t>．计算：</w:t>
      </w:r>
    </w:p>
    <w:p w14:paraId="4A3F72C1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137" o:spt="75" alt="eqId1f08717f6f3cf23d3695982f07a91bc5" type="#_x0000_t75" style="height:17.4pt;width:42pt;" o:ole="t" filled="f" o:preferrelative="t" stroked="f" coordsize="21600,21600">
            <v:path/>
            <v:fill on="f" focussize="0,0"/>
            <v:stroke on="f" joinstyle="miter"/>
            <v:imagedata r:id="rId220" o:title="eqId1f08717f6f3cf23d3695982f07a91bc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138" o:spt="75" alt="eqId4bcc6c8e944bd1740c1b8a0ea1acf5a2" type="#_x0000_t75" style="height:17.4pt;width:56.4pt;" o:ole="t" filled="f" o:preferrelative="t" stroked="f" coordsize="21600,21600">
            <v:path/>
            <v:fill on="f" focussize="0,0"/>
            <v:stroke on="f" joinstyle="miter"/>
            <v:imagedata r:id="rId222" o:title="eqId4bcc6c8e944bd1740c1b8a0ea1acf5a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3）</w:t>
      </w:r>
      <w:r>
        <w:rPr>
          <w:rFonts w:hint="default" w:ascii="Times New Roman" w:hAnsi="Times New Roman" w:cs="Times New Roman"/>
        </w:rPr>
        <w:object>
          <v:shape id="_x0000_i1139" o:spt="75" alt="eqId0e85184f6d4e05b7c4a5c9b038a6185c" type="#_x0000_t75" style="height:17.4pt;width:36pt;" o:ole="t" filled="f" o:preferrelative="t" stroked="f" coordsize="21600,21600">
            <v:path/>
            <v:fill on="f" focussize="0,0"/>
            <v:stroke on="f" joinstyle="miter"/>
            <v:imagedata r:id="rId224" o:title="eqId0e85184f6d4e05b7c4a5c9b038a6185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6D11A9E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140" o:spt="75" alt="eqId2aae9cf2e78a9e6d1d7014afb2f35bfb" type="#_x0000_t75" style="height:17.4pt;width:37.2pt;" o:ole="t" filled="f" o:preferrelative="t" stroked="f" coordsize="21600,21600">
            <v:path/>
            <v:fill on="f" focussize="0,0"/>
            <v:stroke on="f" joinstyle="miter"/>
            <v:imagedata r:id="rId226" o:title="eqId2aae9cf2e78a9e6d1d7014afb2f35bf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5）</w:t>
      </w:r>
      <w:r>
        <w:rPr>
          <w:rFonts w:hint="default" w:ascii="Times New Roman" w:hAnsi="Times New Roman" w:cs="Times New Roman"/>
        </w:rPr>
        <w:object>
          <v:shape id="_x0000_i1141" o:spt="75" alt="eqId3e79a69c9e2fc28ecc8f517ae58d4556" type="#_x0000_t75" style="height:17.4pt;width:58.2pt;" o:ole="t" filled="f" o:preferrelative="t" stroked="f" coordsize="21600,21600">
            <v:path/>
            <v:fill on="f" focussize="0,0"/>
            <v:stroke on="f" joinstyle="miter"/>
            <v:imagedata r:id="rId228" o:title="eqId3e79a69c9e2fc28ecc8f517ae58d455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6）</w:t>
      </w:r>
      <w:r>
        <w:rPr>
          <w:rFonts w:hint="default" w:ascii="Times New Roman" w:hAnsi="Times New Roman" w:cs="Times New Roman"/>
        </w:rPr>
        <w:object>
          <v:shape id="_x0000_i1142" o:spt="75" alt="eqId11a53835de6ba40982fec66c2013104f" type="#_x0000_t75" style="height:30.6pt;width:62.4pt;" o:ole="t" filled="f" o:preferrelative="t" stroked="f" coordsize="21600,21600">
            <v:path/>
            <v:fill on="f" focussize="0,0"/>
            <v:stroke on="f" joinstyle="miter"/>
            <v:imagedata r:id="rId230" o:title="eqId11a53835de6ba40982fec66c2013104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52F638A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8】</w:t>
      </w:r>
      <w:r>
        <w:rPr>
          <w:rFonts w:hint="default" w:ascii="Times New Roman" w:hAnsi="Times New Roman" w:cs="Times New Roman"/>
        </w:rPr>
        <w:t>．计算：</w:t>
      </w:r>
    </w:p>
    <w:p w14:paraId="5E7B115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143" o:spt="75" alt="eqIda59a9f86424dd7cfe41492b496824ac5" type="#_x0000_t75" style="height:17.4pt;width:50.4pt;" o:ole="t" filled="f" o:preferrelative="t" stroked="f" coordsize="21600,21600">
            <v:path/>
            <v:fill on="f" focussize="0,0"/>
            <v:stroke on="f" joinstyle="miter"/>
            <v:imagedata r:id="rId232" o:title="eqIda59a9f86424dd7cfe41492b496824ac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</w:p>
    <w:p w14:paraId="7B06FD8F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144" o:spt="75" alt="eqId93f5cb43c6c8f6994ae5ad4affb87207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234" o:title="eqId93f5cb43c6c8f6994ae5ad4affb8720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</w:p>
    <w:p w14:paraId="04B11EE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145" o:spt="75" alt="eqId29db87c9c83df9208bc1ebf30fff91e4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236" o:title="eqId29db87c9c83df9208bc1ebf30fff91e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</w:p>
    <w:p w14:paraId="6231CB18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</w:t>
      </w:r>
      <w:r>
        <w:rPr>
          <w:rFonts w:hint="default" w:ascii="Times New Roman" w:hAnsi="Times New Roman" w:cs="Times New Roman"/>
        </w:rPr>
        <w:object>
          <v:shape id="_x0000_i1146" o:spt="75" alt="eqId40eb392809a8a390c4fb9281ebb1564b" type="#_x0000_t75" style="height:27pt;width:43.2pt;" o:ole="t" filled="f" o:preferrelative="t" stroked="f" coordsize="21600,21600">
            <v:path/>
            <v:fill on="f" focussize="0,0"/>
            <v:stroke on="f" joinstyle="miter"/>
            <v:imagedata r:id="rId238" o:title="eqId40eb392809a8a390c4fb9281ebb1564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</w:p>
    <w:p w14:paraId="4AF1F63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5)</w:t>
      </w:r>
      <w:r>
        <w:rPr>
          <w:rFonts w:hint="default" w:ascii="Times New Roman" w:hAnsi="Times New Roman" w:cs="Times New Roman"/>
        </w:rPr>
        <w:object>
          <v:shape id="_x0000_i1147" o:spt="75" alt="eqId065e25f3cf207460a4ab9e1ce9185e0a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40" o:title="eqId065e25f3cf207460a4ab9e1ce9185e0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</w:p>
    <w:p w14:paraId="5601D032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6)</w:t>
      </w:r>
      <w:r>
        <w:rPr>
          <w:rFonts w:hint="default" w:ascii="Times New Roman" w:hAnsi="Times New Roman" w:cs="Times New Roman"/>
        </w:rPr>
        <w:object>
          <v:shape id="_x0000_i1148" o:spt="75" alt="eqId546da0c031b906c29d6c09cd28af9a99" type="#_x0000_t75" style="height:27pt;width:85.2pt;" o:ole="t" filled="f" o:preferrelative="t" stroked="f" coordsize="21600,21600">
            <v:path/>
            <v:fill on="f" focussize="0,0"/>
            <v:stroke on="f" joinstyle="miter"/>
            <v:imagedata r:id="rId242" o:title="eqId546da0c031b906c29d6c09cd28af9a9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</w:p>
    <w:p w14:paraId="25A48F72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7)</w:t>
      </w:r>
      <w:r>
        <w:rPr>
          <w:rFonts w:hint="default" w:ascii="Times New Roman" w:hAnsi="Times New Roman" w:cs="Times New Roman"/>
        </w:rPr>
        <w:object>
          <v:shape id="_x0000_i1149" o:spt="75" alt="eqId2afa3c20ab36ea95b7d511238970674e" type="#_x0000_t75" style="height:27pt;width:50.4pt;" o:ole="t" filled="f" o:preferrelative="t" stroked="f" coordsize="21600,21600">
            <v:path/>
            <v:fill on="f" focussize="0,0"/>
            <v:stroke on="f" joinstyle="miter"/>
            <v:imagedata r:id="rId244" o:title="eqId2afa3c20ab36ea95b7d511238970674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</w:p>
    <w:p w14:paraId="1CE0CF8C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(8)</w:t>
      </w:r>
      <w:r>
        <w:rPr>
          <w:rFonts w:hint="default" w:ascii="Times New Roman" w:hAnsi="Times New Roman" w:cs="Times New Roman"/>
        </w:rPr>
        <w:object>
          <v:shape id="_x0000_i1150" o:spt="75" alt="eqIde09c3def0ec54cddb9791b80fb11298f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246" o:title="eqIde09c3def0ec54cddb9791b80fb11298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</w:p>
    <w:p w14:paraId="04FCF3A8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9】</w:t>
      </w:r>
      <w:r>
        <w:rPr>
          <w:rFonts w:hint="default" w:ascii="Times New Roman" w:hAnsi="Times New Roman" w:cs="Times New Roman"/>
        </w:rPr>
        <w:t>．计算：</w:t>
      </w:r>
    </w:p>
    <w:p w14:paraId="3F32C19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151" o:spt="75" alt="eqId7b8e05a9551f70c5799b51b3cf500368" type="#_x0000_t75" style="height:29.4pt;width:111pt;" o:ole="t" filled="f" o:preferrelative="t" stroked="f" coordsize="21600,21600">
            <v:path/>
            <v:fill on="f" focussize="0,0"/>
            <v:stroke on="f" joinstyle="miter"/>
            <v:imagedata r:id="rId248" o:title="eqId7b8e05a9551f70c5799b51b3cf50036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； </w:t>
      </w:r>
    </w:p>
    <w:p w14:paraId="58A963F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152" o:spt="75" alt="eqId63754310647d319c125530aa6511aebe" type="#_x0000_t75" style="height:29.4pt;width:97.8pt;" o:ole="t" filled="f" o:preferrelative="t" stroked="f" coordsize="21600,21600">
            <v:path/>
            <v:fill on="f" focussize="0,0"/>
            <v:stroke on="f" joinstyle="miter"/>
            <v:imagedata r:id="rId250" o:title="eqId63754310647d319c125530aa6511aeb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70DD344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</w:t>
      </w:r>
      <w:r>
        <w:rPr>
          <w:rFonts w:hint="default" w:ascii="Times New Roman" w:hAnsi="Times New Roman" w:cs="Times New Roman"/>
        </w:rPr>
        <w:object>
          <v:shape id="_x0000_i1153" o:spt="75" alt="eqId252a1006f66923867af159d91d4edd22" type="#_x0000_t75" style="height:29.4pt;width:100.2pt;" o:ole="t" filled="f" o:preferrelative="t" stroked="f" coordsize="21600,21600">
            <v:path/>
            <v:fill on="f" focussize="0,0"/>
            <v:stroke on="f" joinstyle="miter"/>
            <v:imagedata r:id="rId252" o:title="eqId252a1006f66923867af159d91d4edd2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13339BE5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154" o:spt="75" alt="eqIda9412622f68302d032d6b39b4e39187d" type="#_x0000_t75" style="height:30pt;width:139.2pt;" o:ole="t" filled="f" o:preferrelative="t" stroked="f" coordsize="21600,21600">
            <v:path/>
            <v:fill on="f" focussize="0,0"/>
            <v:stroke on="f" joinstyle="miter"/>
            <v:imagedata r:id="rId254" o:title="eqIda9412622f68302d032d6b39b4e39187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6875A500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5）</w:t>
      </w:r>
      <w:r>
        <w:rPr>
          <w:rFonts w:hint="default" w:ascii="Times New Roman" w:hAnsi="Times New Roman" w:cs="Times New Roman"/>
        </w:rPr>
        <w:object>
          <v:shape id="_x0000_i1155" o:spt="75" alt="eqId044175b45920266916cf48f1b8b6c0c7" type="#_x0000_t75" style="height:29.4pt;width:62.4pt;" o:ole="t" filled="f" o:preferrelative="t" stroked="f" coordsize="21600,21600">
            <v:path/>
            <v:fill on="f" focussize="0,0"/>
            <v:stroke on="f" joinstyle="miter"/>
            <v:imagedata r:id="rId256" o:title="eqId044175b45920266916cf48f1b8b6c0c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5DC3E4A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6）</w:t>
      </w:r>
      <w:r>
        <w:rPr>
          <w:rFonts w:hint="default" w:ascii="Times New Roman" w:hAnsi="Times New Roman" w:cs="Times New Roman"/>
        </w:rPr>
        <w:object>
          <v:shape id="_x0000_i1156" o:spt="75" alt="eqId4a44374cc730cca90e0161863da1adf4" type="#_x0000_t75" style="height:31.8pt;width:134.4pt;" o:ole="t" filled="f" o:preferrelative="t" stroked="f" coordsize="21600,21600">
            <v:path/>
            <v:fill on="f" focussize="0,0"/>
            <v:stroke on="f" joinstyle="miter"/>
            <v:imagedata r:id="rId258" o:title="eqId4a44374cc730cca90e0161863da1adf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68911200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7）</w:t>
      </w:r>
      <w:r>
        <w:rPr>
          <w:rFonts w:hint="default" w:ascii="Times New Roman" w:hAnsi="Times New Roman" w:cs="Times New Roman"/>
        </w:rPr>
        <w:object>
          <v:shape id="_x0000_i1157" o:spt="75" alt="eqId0a6fdff5fc3a5c2fef11cec8f1078036" type="#_x0000_t75" style="height:29.4pt;width:187.2pt;" o:ole="t" filled="f" o:preferrelative="t" stroked="f" coordsize="21600,21600">
            <v:path/>
            <v:fill on="f" focussize="0,0"/>
            <v:stroke on="f" joinstyle="miter"/>
            <v:imagedata r:id="rId260" o:title="eqId0a6fdff5fc3a5c2fef11cec8f107803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5D749A59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（8）</w:t>
      </w:r>
      <w:r>
        <w:rPr>
          <w:rFonts w:hint="default" w:ascii="Times New Roman" w:hAnsi="Times New Roman" w:cs="Times New Roman"/>
        </w:rPr>
        <w:object>
          <v:shape id="_x0000_i1158" o:spt="75" alt="eqIdd3ae37580ae1662bbd8098050f29f773" type="#_x0000_t75" style="height:31.8pt;width:210.6pt;" o:ole="t" filled="f" o:preferrelative="t" stroked="f" coordsize="21600,21600">
            <v:path/>
            <v:fill on="f" focussize="0,0"/>
            <v:stroke on="f" joinstyle="miter"/>
            <v:imagedata r:id="rId262" o:title="eqIdd3ae37580ae1662bbd8098050f29f77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45A4004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0】</w:t>
      </w:r>
      <w:r>
        <w:rPr>
          <w:rFonts w:hint="default" w:ascii="Times New Roman" w:hAnsi="Times New Roman" w:cs="Times New Roman"/>
        </w:rPr>
        <w:t>．阅读下列材料：计算：</w:t>
      </w:r>
      <w:r>
        <w:rPr>
          <w:rFonts w:hint="default" w:ascii="Times New Roman" w:hAnsi="Times New Roman" w:cs="Times New Roman"/>
        </w:rPr>
        <w:object>
          <v:shape id="_x0000_i1159" o:spt="75" alt="eqIdb703fbaec6d0fad20c9aaf26bfe11960" type="#_x0000_t75" style="height:30pt;width:76.8pt;" o:ole="t" filled="f" o:preferrelative="t" stroked="f" coordsize="21600,21600">
            <v:path/>
            <v:fill on="f" focussize="0,0"/>
            <v:stroke on="f" joinstyle="miter"/>
            <v:imagedata r:id="rId264" o:title="eqIdb703fbaec6d0fad20c9aaf26bfe1196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0890D08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解法1思路：原式</w:t>
      </w:r>
      <w:r>
        <w:rPr>
          <w:rFonts w:hint="default" w:ascii="Times New Roman" w:hAnsi="Times New Roman" w:cs="Times New Roman"/>
        </w:rPr>
        <w:object>
          <v:shape id="_x0000_i1160" o:spt="75" alt="eqId4a19e378e8da33a02ae2841f13e6fb83" type="#_x0000_t75" style="height:27pt;width:222.6pt;" o:ole="t" filled="f" o:preferrelative="t" stroked="f" coordsize="21600,21600">
            <v:path/>
            <v:fill on="f" focussize="0,0"/>
            <v:stroke on="f" joinstyle="miter"/>
            <v:imagedata r:id="rId266" o:title="eqId4a19e378e8da33a02ae2841f13e6fb8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对吗？答：____________．</w:t>
      </w:r>
    </w:p>
    <w:p w14:paraId="3C168E0C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解法2提示：先计算原式的倒数：</w:t>
      </w:r>
      <w:r>
        <w:rPr>
          <w:rFonts w:hint="default" w:ascii="Times New Roman" w:hAnsi="Times New Roman" w:cs="Times New Roman"/>
        </w:rPr>
        <w:object>
          <v:shape id="_x0000_i1161" o:spt="75" alt="eqIdc6411b5e2c175bb287971abc9d2373da" type="#_x0000_t75" style="height:29.4pt;width:218.4pt;" o:ole="t" filled="f" o:preferrelative="t" stroked="f" coordsize="21600,21600">
            <v:path/>
            <v:fill on="f" focussize="0,0"/>
            <v:stroke on="f" joinstyle="miter"/>
            <v:imagedata r:id="rId268" o:title="eqIdc6411b5e2c175bb287971abc9d2373d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故原式等于300．</w:t>
      </w:r>
    </w:p>
    <w:p w14:paraId="723904F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请你用解法2的方法计算：</w:t>
      </w:r>
      <w:r>
        <w:rPr>
          <w:rFonts w:hint="default" w:ascii="Times New Roman" w:hAnsi="Times New Roman" w:cs="Times New Roman"/>
        </w:rPr>
        <w:object>
          <v:shape id="_x0000_i1162" o:spt="75" alt="eqId4608bf09798ded65a24ebc3ec2ee45d0" type="#_x0000_t75" style="height:29.4pt;width:112.8pt;" o:ole="t" filled="f" o:preferrelative="t" stroked="f" coordsize="21600,21600">
            <v:path/>
            <v:fill on="f" focussize="0,0"/>
            <v:stroke on="f" joinstyle="miter"/>
            <v:imagedata r:id="rId270" o:title="eqId4608bf09798ded65a24ebc3ec2ee45d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63BA79B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163" o:spt="75" alt="eqIdc42aed8989e2782a646e45a75e64bf0f" type="#_x0000_t75" style="height:30pt;width:196.2pt;" o:ole="t" filled="f" o:preferrelative="t" stroked="f" coordsize="21600,21600">
            <v:path/>
            <v:fill on="f" focussize="0,0"/>
            <v:stroke on="f" joinstyle="miter"/>
            <v:imagedata r:id="rId272" o:title="eqIdc42aed8989e2782a646e45a75e64bf0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现在这个题简单了吧！来吧！试试吧！</w:t>
      </w:r>
    </w:p>
    <w:p w14:paraId="1A24ACC5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1】</w:t>
      </w:r>
      <w:r>
        <w:rPr>
          <w:rFonts w:hint="default" w:ascii="Times New Roman" w:hAnsi="Times New Roman" w:cs="Times New Roman"/>
        </w:rPr>
        <w:t>．计算：</w:t>
      </w:r>
      <w:r>
        <w:rPr>
          <w:rFonts w:hint="default" w:ascii="Times New Roman" w:hAnsi="Times New Roman" w:cs="Times New Roman"/>
        </w:rPr>
        <w:object>
          <v:shape id="_x0000_i1164" o:spt="75" alt="eqId96c5248e0417fb67cc8a94257d76113d" type="#_x0000_t75" style="height:30pt;width:35.4pt;" o:ole="t" filled="f" o:preferrelative="t" stroked="f" coordsize="21600,21600">
            <v:path/>
            <v:fill on="f" focussize="0,0"/>
            <v:stroke on="f" joinstyle="miter"/>
            <v:imagedata r:id="rId274" o:title="eqId96c5248e0417fb67cc8a94257d76113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  <w:u w:val="single"/>
        </w:rPr>
        <w:t xml:space="preserve">    </w:t>
      </w:r>
      <w:r>
        <w:rPr>
          <w:rFonts w:hint="default" w:ascii="Times New Roman" w:hAnsi="Times New Roman" w:cs="Times New Roman"/>
        </w:rPr>
        <w:object>
          <v:shape id="_x0000_i1165" o:spt="75" alt="eqId23b2591e03c1c12ff0d6de3e34c14cee" type="#_x0000_t75" style="height:27pt;width:25.8pt;" o:ole="t" filled="f" o:preferrelative="t" stroked="f" coordsize="21600,21600">
            <v:path/>
            <v:fill on="f" focussize="0,0"/>
            <v:stroke on="f" joinstyle="miter"/>
            <v:imagedata r:id="rId276" o:title="eqId23b2591e03c1c12ff0d6de3e34c14ce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27BFA2D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9：除法运算的</w:t>
      </w:r>
      <w:r>
        <w:rPr>
          <w:rFonts w:hint="eastAsia" w:ascii="Times New Roman" w:hAnsi="Times New Roman" w:cs="Times New Roman"/>
          <w:b/>
          <w:color w:val="0000FF"/>
          <w:sz w:val="24"/>
          <w:szCs w:val="24"/>
          <w:lang w:val="en-US" w:eastAsia="zh-CN"/>
        </w:rPr>
        <w:t>代数</w:t>
      </w: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应用</w:t>
      </w:r>
    </w:p>
    <w:p w14:paraId="0EB6F01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2】</w:t>
      </w:r>
      <w:r>
        <w:rPr>
          <w:rFonts w:hint="default" w:ascii="Times New Roman" w:hAnsi="Times New Roman" w:cs="Times New Roman"/>
        </w:rPr>
        <w:t>．如果两个有理数在数轴上对应的点分别在原点的两侧，则这两个数相除所得的商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070F2AAA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一定是负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一定是正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等于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以上都不是</w:t>
      </w:r>
    </w:p>
    <w:p w14:paraId="54720B2C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3】</w:t>
      </w:r>
      <w:r>
        <w:rPr>
          <w:rFonts w:hint="default" w:ascii="Times New Roman" w:hAnsi="Times New Roman" w:cs="Times New Roman"/>
        </w:rPr>
        <w:t>．如果a＋b＜0，且</w:t>
      </w:r>
      <w:r>
        <w:rPr>
          <w:rFonts w:hint="default" w:ascii="Times New Roman" w:hAnsi="Times New Roman" w:cs="Times New Roman"/>
        </w:rPr>
        <w:object>
          <v:shape id="_x0000_i1166" o:spt="75" alt="eqId0c6ce02259a85ea191541f4a708738f1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278" o:title="eqId0c6ce02259a85ea191541f4a708738f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＞0，下列结论成立的是(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)</w:t>
      </w:r>
    </w:p>
    <w:p w14:paraId="7B3F89B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a＞0，b＞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a＜0，b＜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a＞0，b＜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a＜0，b＞0</w:t>
      </w:r>
    </w:p>
    <w:p w14:paraId="2F60759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4】</w:t>
      </w:r>
      <w:r>
        <w:rPr>
          <w:rFonts w:hint="default" w:ascii="Times New Roman" w:hAnsi="Times New Roman" w:cs="Times New Roman"/>
        </w:rPr>
        <w:t>．两个有理数的商是正数，这两个数一定(　　)</w:t>
      </w:r>
    </w:p>
    <w:p w14:paraId="074DCA00">
      <w:pPr>
        <w:keepNext w:val="0"/>
        <w:keepLines w:val="0"/>
        <w:pageBreakBefore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都是负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都是正数</w:t>
      </w:r>
    </w:p>
    <w:p w14:paraId="0248708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C．至少有一个是正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同号</w:t>
      </w:r>
    </w:p>
    <w:p w14:paraId="3BB012E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5】</w:t>
      </w:r>
      <w:r>
        <w:rPr>
          <w:rFonts w:hint="default" w:ascii="Times New Roman" w:hAnsi="Times New Roman" w:cs="Times New Roman"/>
        </w:rPr>
        <w:t>．如果</w:t>
      </w:r>
      <w:r>
        <w:rPr>
          <w:rFonts w:hint="default" w:ascii="Times New Roman" w:hAnsi="Times New Roman" w:cs="Times New Roman"/>
        </w:rPr>
        <w:object>
          <v:shape id="_x0000_i1167" o:spt="75" alt="eqId697ea4f2cd1a6f4c0bfa64b32908f7fa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280" o:title="eqId697ea4f2cd1a6f4c0bfa64b32908f7f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68" o:spt="75" alt="eqId2122e3f1e76a635e58e4d54aa594c552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282" o:title="eqId2122e3f1e76a635e58e4d54aa594c55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与0的大小关系是（　　）</w:t>
      </w:r>
    </w:p>
    <w:p w14:paraId="028AEEAF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69" o:spt="75" alt="eqId99e25e52343ede4373bc599876cce2fb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284" o:title="eqId99e25e52343ede4373bc599876cce2f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70" o:spt="75" alt="eqId9ff02207a096fec894267b892a0d7586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286" o:title="eqId9ff02207a096fec894267b892a0d758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71" o:spt="75" alt="eqId1ee37c0f785e801e7fe2f92b114be5fc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288" o:title="eqId1ee37c0f785e801e7fe2f92b114be5f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不能确定</w:t>
      </w:r>
    </w:p>
    <w:p w14:paraId="19BB27F2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6】</w:t>
      </w:r>
      <w:r>
        <w:rPr>
          <w:rFonts w:hint="default" w:ascii="Times New Roman" w:hAnsi="Times New Roman" w:cs="Times New Roman"/>
        </w:rPr>
        <w:t>．已知</w:t>
      </w:r>
      <w:r>
        <w:rPr>
          <w:rFonts w:hint="default" w:ascii="Times New Roman" w:hAnsi="Times New Roman" w:cs="Times New Roman"/>
        </w:rPr>
        <w:object>
          <v:shape id="_x0000_i1172" o:spt="75" alt="eqId8463ed2f6c2b4eb71dd09dcbeedbe21d" type="#_x0000_t75" style="height:17.4pt;width:28.2pt;" o:ole="t" filled="f" o:preferrelative="t" stroked="f" coordsize="21600,21600">
            <v:path/>
            <v:fill on="f" focussize="0,0"/>
            <v:stroke on="f" joinstyle="miter"/>
            <v:imagedata r:id="rId290" o:title="eqId8463ed2f6c2b4eb71dd09dcbeedbe21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73" o:spt="75" alt="eqId9601b59063953c2792baaef602d9a7c4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292" o:title="eqId9601b59063953c2792baaef602d9a7c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且</w:t>
      </w:r>
      <w:r>
        <w:rPr>
          <w:rFonts w:hint="default" w:ascii="Times New Roman" w:hAnsi="Times New Roman" w:cs="Times New Roman"/>
        </w:rPr>
        <w:object>
          <v:shape id="_x0000_i1174" o:spt="75" alt="eqIdd4e7bf9200b351a259ddfc6c0266129d" type="#_x0000_t75" style="height:29.4pt;width:11.4pt;" o:ole="t" filled="f" o:preferrelative="t" stroked="f" coordsize="21600,21600">
            <v:path/>
            <v:fill on="f" focussize="0,0"/>
            <v:stroke on="f" joinstyle="miter"/>
            <v:imagedata r:id="rId294" o:title="eqIdd4e7bf9200b351a259ddfc6c0266129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object>
          <v:shape id="_x0000_i1175" o:spt="75" alt="eqId144eac74e271a517dc3b19d79c502c83" type="#_x0000_t75" style="height:12.6pt;width:16.8pt;" o:ole="t" filled="f" o:preferrelative="t" stroked="f" coordsize="21600,21600">
            <v:path/>
            <v:fill on="f" focussize="0,0"/>
            <v:stroke on="f" joinstyle="miter"/>
            <v:imagedata r:id="rId296" o:title="eqId144eac74e271a517dc3b19d79c502c8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76" o:spt="75" alt="eqId1c9e9eb2f8120138cc1a530e3bf6845f" type="#_x0000_t75" style="height:12.6pt;width:32.4pt;" o:ole="t" filled="f" o:preferrelative="t" stroked="f" coordsize="21600,21600">
            <v:path/>
            <v:fill on="f" focussize="0,0"/>
            <v:stroke on="f" joinstyle="miter"/>
            <v:imagedata r:id="rId298" o:title="eqId1c9e9eb2f8120138cc1a530e3bf6845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21B1B17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7】</w:t>
      </w:r>
      <w:r>
        <w:rPr>
          <w:rFonts w:hint="default" w:ascii="Times New Roman" w:hAnsi="Times New Roman" w:cs="Times New Roman"/>
        </w:rPr>
        <w:t>．如图所示，实数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在数轴上表示的点分别是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，下列不等式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7E2A5FFA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1685925" cy="333375"/>
            <wp:effectExtent l="0" t="0" r="5715" b="1905"/>
            <wp:docPr id="18" name="图片 638" descr="@@@50c0b407-4f20-4715-a6f0-620374a600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38" descr="@@@50c0b407-4f20-4715-a6f0-620374a600c2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536D6C8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77" o:spt="75" alt="eqIdbd039882414ced3cd59d7a4d5ec76f35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139" o:title="eqIdbd039882414ced3cd59d7a4d5ec76f35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78" o:spt="75" alt="eqId8482fdda1726850b60ba214708691d5e" type="#_x0000_t75" style="height:18pt;width:30.6pt;" o:ole="t" filled="f" o:preferrelative="t" stroked="f" coordsize="21600,21600">
            <v:path/>
            <v:fill on="f" focussize="0,0"/>
            <v:stroke on="f" joinstyle="miter"/>
            <v:imagedata r:id="rId302" o:title="eqId8482fdda1726850b60ba214708691d5e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79" o:spt="75" alt="eqId39d5f0d374837655cc286d326305da36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26" o:title="eqId39d5f0d374837655cc286d326305da36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80" o:spt="75" alt="eqIdbbdb82eded017adaa2583f0fec8f036d" type="#_x0000_t75" style="height:27pt;width:33.6pt;" o:ole="t" filled="f" o:preferrelative="t" stroked="f" coordsize="21600,21600">
            <v:path/>
            <v:fill on="f" focussize="0,0"/>
            <v:stroke on="f" joinstyle="miter"/>
            <v:imagedata r:id="rId305" o:title="eqIdbbdb82eded017adaa2583f0fec8f036d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</w:p>
    <w:p w14:paraId="0AC9014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8】</w:t>
      </w:r>
      <w:r>
        <w:rPr>
          <w:rFonts w:hint="default" w:ascii="Times New Roman" w:hAnsi="Times New Roman" w:cs="Times New Roman"/>
        </w:rPr>
        <w:t>．若</w:t>
      </w:r>
      <w:r>
        <w:rPr>
          <w:rFonts w:hint="default" w:ascii="Times New Roman" w:hAnsi="Times New Roman" w:cs="Times New Roman"/>
        </w:rPr>
        <w:object>
          <v:shape id="_x0000_i1181" o:spt="75" alt="eqId650dfa93d77caf2856de5f3a27cdfde9" type="#_x0000_t75" style="height:27pt;width:31.8pt;" o:ole="t" filled="f" o:preferrelative="t" stroked="f" coordsize="21600,21600">
            <v:path/>
            <v:fill on="f" focussize="0,0"/>
            <v:stroke on="f" joinstyle="miter"/>
            <v:imagedata r:id="rId307" o:title="eqId650dfa93d77caf2856de5f3a27cdfde9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且</w:t>
      </w:r>
      <w:r>
        <w:rPr>
          <w:rFonts w:hint="default" w:ascii="Times New Roman" w:hAnsi="Times New Roman" w:cs="Times New Roman"/>
        </w:rPr>
        <w:object>
          <v:shape id="_x0000_i1182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22" o:title="eqId0a6936d370d6a238a608ca56f87198d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83" o:spt="75" alt="eqId2c94bb12cee76221e13f9ef955b0aab1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124" o:title="eqId2c94bb12cee76221e13f9ef955b0aab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异号，则</w:t>
      </w:r>
      <w:r>
        <w:rPr>
          <w:rFonts w:hint="default" w:ascii="Times New Roman" w:hAnsi="Times New Roman" w:cs="Times New Roman"/>
        </w:rPr>
        <w:object>
          <v:shape id="_x0000_i1184" o:spt="75" alt="eqId071a7e733d466949ac935b4b8ee8d183" type="#_x0000_t75" style="height:10.2pt;width:7.8pt;" o:ole="t" filled="f" o:preferrelative="t" stroked="f" coordsize="21600,21600">
            <v:path/>
            <v:fill on="f" focussize="0,0"/>
            <v:stroke on="f" joinstyle="miter"/>
            <v:imagedata r:id="rId311" o:title="eqId071a7e733d466949ac935b4b8ee8d18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符号为（    ）</w:t>
      </w:r>
    </w:p>
    <w:p w14:paraId="38B898D2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大于</w:t>
      </w:r>
      <w:r>
        <w:rPr>
          <w:rFonts w:hint="default" w:ascii="Times New Roman" w:hAnsi="Times New Roman" w:cs="Times New Roman"/>
        </w:rPr>
        <w:object>
          <v:shape id="_x0000_i1185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145" o:title="eqIdc95b6be4554f03bf496092f1acdfbb8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小于</w:t>
      </w:r>
      <w:r>
        <w:rPr>
          <w:rFonts w:hint="default" w:ascii="Times New Roman" w:hAnsi="Times New Roman" w:cs="Times New Roman"/>
        </w:rPr>
        <w:object>
          <v:shape id="_x0000_i1186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145" o:title="eqIdc95b6be4554f03bf496092f1acdfbb8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大于等于</w:t>
      </w:r>
      <w:r>
        <w:rPr>
          <w:rFonts w:hint="default" w:ascii="Times New Roman" w:hAnsi="Times New Roman" w:cs="Times New Roman"/>
        </w:rPr>
        <w:object>
          <v:shape id="_x0000_i1187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145" o:title="eqIdc95b6be4554f03bf496092f1acdfbb8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小于等于</w:t>
      </w:r>
      <w:r>
        <w:rPr>
          <w:rFonts w:hint="default" w:ascii="Times New Roman" w:hAnsi="Times New Roman" w:cs="Times New Roman"/>
        </w:rPr>
        <w:object>
          <v:shape id="_x0000_i1188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145" o:title="eqIdc95b6be4554f03bf496092f1acdfbb8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</w:p>
    <w:p w14:paraId="4CC5626D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9】</w:t>
      </w:r>
      <w:r>
        <w:rPr>
          <w:rFonts w:hint="default" w:ascii="Times New Roman" w:hAnsi="Times New Roman" w:cs="Times New Roman"/>
        </w:rPr>
        <w:t>．已知实数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在数轴上对应的点的位置如图所示，则</w:t>
      </w:r>
      <w:r>
        <w:rPr>
          <w:rFonts w:hint="default" w:ascii="Times New Roman" w:hAnsi="Times New Roman" w:cs="Times New Roman"/>
        </w:rPr>
        <w:object>
          <v:shape id="_x0000_i1189" o:spt="75" alt="eqId08f11c54e3d8e4d1b4a9d50147252239" type="#_x0000_t75" style="height:32.4pt;width:39pt;" o:ole="t" filled="f" o:preferrelative="t" stroked="f" coordsize="21600,21600">
            <v:path/>
            <v:fill on="f" focussize="0,0"/>
            <v:stroke on="f" joinstyle="miter"/>
            <v:imagedata r:id="rId317" o:title="eqId08f11c54e3d8e4d1b4a9d50147252239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7822E638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2495550" cy="504825"/>
            <wp:effectExtent l="0" t="0" r="3810" b="13335"/>
            <wp:docPr id="19" name="图片 652" descr="@@@c7c75a05-2a9c-4477-af86-1eda03e04f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52" descr="@@@c7c75a05-2a9c-4477-af86-1eda03e04f59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908E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90" o:spt="75" alt="eqId3edbd40e04e2a943051fa83d6e511add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320" o:title="eqId3edbd40e04e2a943051fa83d6e511ad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91" o:spt="75" alt="eqId81fb134b2b48acc99213fff6ccfee65f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322" o:title="eqId81fb134b2b48acc99213fff6ccfee65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2</w:t>
      </w:r>
    </w:p>
    <w:p w14:paraId="67A5221A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0】</w:t>
      </w:r>
      <w:r>
        <w:rPr>
          <w:rFonts w:hint="default" w:ascii="Times New Roman" w:hAnsi="Times New Roman" w:cs="Times New Roman"/>
        </w:rPr>
        <w:t>．a、b为任何非零有理数，则</w:t>
      </w:r>
      <w:r>
        <w:rPr>
          <w:rFonts w:hint="default" w:ascii="Times New Roman" w:hAnsi="Times New Roman" w:cs="Times New Roman"/>
        </w:rPr>
        <w:object>
          <v:shape id="_x0000_i1192" o:spt="75" alt="eqIdf35d8f8140392a0ad1c45cdf1960f96c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324" o:title="eqIdf35d8f8140392a0ad1c45cdf1960f96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可能取值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3EBCB23A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93" o:spt="75" alt="eqId81fb134b2b48acc99213fff6ccfee65f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322" o:title="eqId81fb134b2b48acc99213fff6ccfee65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或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3或1或</w:t>
      </w:r>
      <w:r>
        <w:rPr>
          <w:rFonts w:hint="default" w:ascii="Times New Roman" w:hAnsi="Times New Roman" w:cs="Times New Roman"/>
        </w:rPr>
        <w:object>
          <v:shape id="_x0000_i1194" o:spt="75" alt="eqIdacbc6a613224461ade69362d46550474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173" o:title="eqIdacbc6a613224461ade69362d4655047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1或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95" o:spt="75" alt="eqIdacbc6a613224461ade69362d46550474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173" o:title="eqIdacbc6a613224461ade69362d46550474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或3</w:t>
      </w:r>
    </w:p>
    <w:p w14:paraId="29B7462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1】</w:t>
      </w:r>
      <w:r>
        <w:rPr>
          <w:rFonts w:hint="default" w:ascii="Times New Roman" w:hAnsi="Times New Roman" w:cs="Times New Roman"/>
        </w:rPr>
        <w:t>．已知</w:t>
      </w:r>
      <w:r>
        <w:rPr>
          <w:rFonts w:hint="default" w:ascii="Times New Roman" w:hAnsi="Times New Roman" w:cs="Times New Roman"/>
        </w:rPr>
        <w:object>
          <v:shape id="_x0000_i1196" o:spt="75" alt="eqId94ed37ee7432002cd0e0978b2012e184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32" o:title="eqId94ed37ee7432002cd0e0978b2012e18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197" o:spt="75" alt="eqIde0344384229b587ff4de4c1458b5a652" type="#_x0000_t75" style="height:28.8pt;width:70.2pt;" o:ole="t" filled="f" o:preferrelative="t" stroked="f" coordsize="21600,21600">
            <v:path/>
            <v:fill on="f" focussize="0,0"/>
            <v:stroke on="f" joinstyle="miter"/>
            <v:imagedata r:id="rId330" o:title="eqIde0344384229b587ff4de4c1458b5a65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u w:val="single"/>
        </w:rPr>
        <w:t xml:space="preserve">      </w:t>
      </w:r>
    </w:p>
    <w:p w14:paraId="460E3FB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10：除法运算的实际应用</w:t>
      </w:r>
    </w:p>
    <w:p w14:paraId="5989E8A9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2】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object>
          <v:shape id="_x0000_i1198" o:spt="75" alt="eqId43ded60eb2ac8884b54507000755fa90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332" o:title="eqId43ded60eb2ac8884b54507000755fa9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=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时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分；800平方米=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公顷；5千克23克=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千克．</w:t>
      </w:r>
    </w:p>
    <w:p w14:paraId="4F1D2712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3】</w:t>
      </w:r>
      <w:r>
        <w:rPr>
          <w:rFonts w:hint="default" w:ascii="Times New Roman" w:hAnsi="Times New Roman" w:cs="Times New Roman"/>
        </w:rPr>
        <w:t>．买6件同样的短袖衬衫要用1020元．</w:t>
      </w:r>
    </w:p>
    <w:p w14:paraId="44EE3B8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如果用这些钱去买长袖衬衫，就要少买2件．长袖村衫的单价是多少元？</w:t>
      </w:r>
    </w:p>
    <w:p w14:paraId="51B454A8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(2)如果每件短袖衬衫按七五折出售，用这些钱可以买几件短袖衬衫？</w:t>
      </w:r>
    </w:p>
    <w:p w14:paraId="45263672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4】</w:t>
      </w:r>
      <w:r>
        <w:rPr>
          <w:rFonts w:hint="default" w:ascii="Times New Roman" w:hAnsi="Times New Roman" w:cs="Times New Roman"/>
        </w:rPr>
        <w:t>．如图，两个圆重叠在一起，重叠部分的面积是大圆面积的</w:t>
      </w:r>
      <w:r>
        <w:rPr>
          <w:rFonts w:hint="default" w:ascii="Times New Roman" w:hAnsi="Times New Roman" w:cs="Times New Roman"/>
        </w:rPr>
        <w:object>
          <v:shape id="_x0000_i1199" o:spt="75" alt="eqId56b32a0aea3308e1678a290ccb84b741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334" o:title="eqId56b32a0aea3308e1678a290ccb84b74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是小圆面积的</w:t>
      </w:r>
      <w:r>
        <w:rPr>
          <w:rFonts w:hint="default" w:ascii="Times New Roman" w:hAnsi="Times New Roman" w:cs="Times New Roman"/>
        </w:rPr>
        <w:object>
          <v:shape id="_x0000_i1200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188" o:title="eqId4dac452fbb5ef6dd653e7fbbef63948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已知小圆面积是</w:t>
      </w:r>
      <w:r>
        <w:rPr>
          <w:rFonts w:hint="default" w:ascii="Times New Roman" w:hAnsi="Times New Roman" w:cs="Times New Roman"/>
        </w:rPr>
        <w:object>
          <v:shape id="_x0000_i1201" o:spt="75" alt="eqId5201011c53d29ad654eb07ee945c505d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337" o:title="eqId5201011c53d29ad654eb07ee945c505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大圆面积是(      )</w:t>
      </w:r>
      <w:r>
        <w:rPr>
          <w:rFonts w:hint="default" w:ascii="Times New Roman" w:hAnsi="Times New Roman" w:cs="Times New Roman"/>
        </w:rPr>
        <w:object>
          <v:shape id="_x0000_i1202" o:spt="75" alt="eqId6e31351d7b971bda5c97c662fc71103a" type="#_x0000_t75" style="height:15pt;width:19.2pt;" o:ole="t" filled="f" o:preferrelative="t" stroked="f" coordsize="21600,21600">
            <v:path/>
            <v:fill on="f" focussize="0,0"/>
            <v:stroke on="f" joinstyle="miter"/>
            <v:imagedata r:id="rId339" o:title="eqId6e31351d7b971bda5c97c662fc71103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64B2768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kern w:val="0"/>
          <w:sz w:val="24"/>
          <w:szCs w:val="24"/>
          <w:lang w:eastAsia="zh-C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2228850" cy="1562100"/>
            <wp:effectExtent l="0" t="0" r="11430" b="7620"/>
            <wp:docPr id="20" name="图片 666" descr="@@@241cfeaa-e491-4206-8ee8-cdc36ae14b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66" descr="@@@241cfeaa-e491-4206-8ee8-cdc36ae14b32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DECF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5】</w:t>
      </w:r>
      <w:r>
        <w:rPr>
          <w:rFonts w:hint="default" w:ascii="Times New Roman" w:hAnsi="Times New Roman" w:cs="Times New Roman"/>
        </w:rPr>
        <w:t>．有两列同方向行驶的火车，快车每秒行</w:t>
      </w:r>
      <w:r>
        <w:rPr>
          <w:rFonts w:hint="default" w:ascii="Times New Roman" w:hAnsi="Times New Roman" w:cs="Times New Roman"/>
        </w:rPr>
        <w:object>
          <v:shape id="_x0000_i1203" o:spt="75" alt="eqId0ec714b7d7a203ecbcef9232ee7d40da" type="#_x0000_t75" style="height:12.6pt;width:13.2pt;" o:ole="t" filled="f" o:preferrelative="t" stroked="f" coordsize="21600,21600">
            <v:path/>
            <v:fill on="f" focussize="0,0"/>
            <v:stroke on="f" joinstyle="miter"/>
            <v:imagedata r:id="rId342" o:title="eqId0ec714b7d7a203ecbcef9232ee7d40d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米，慢车每秒行</w:t>
      </w:r>
      <w:r>
        <w:rPr>
          <w:rFonts w:hint="default" w:ascii="Times New Roman" w:hAnsi="Times New Roman" w:cs="Times New Roman"/>
        </w:rPr>
        <w:object>
          <v:shape id="_x0000_i1204" o:spt="75" alt="eqIdea1834490aacbee800ed5721312f4be1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344" o:title="eqIdea1834490aacbee800ed5721312f4be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米．如果从两车头对齐开始算，则行20秒后快车超过慢车；如果从两车尾对齐开始算，则行</w:t>
      </w:r>
      <w:r>
        <w:rPr>
          <w:rFonts w:hint="default" w:ascii="Times New Roman" w:hAnsi="Times New Roman" w:cs="Times New Roman"/>
        </w:rPr>
        <w:object>
          <v:shape id="_x0000_i1205" o:spt="75" alt="eqId9c06fc7811f9525e8b8c833746d6af5c" type="#_x0000_t75" style="height:12.6pt;width:14.4pt;" o:ole="t" filled="f" o:preferrelative="t" stroked="f" coordsize="21600,21600">
            <v:path/>
            <v:fill on="f" focussize="0,0"/>
            <v:stroke on="f" joinstyle="miter"/>
            <v:imagedata r:id="rId346" o:title="eqId9c06fc7811f9525e8b8c833746d6af5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秒后快车超过慢车．那么，两车长分别是多少？如果两车相对行驶，两车从车头重叠起到车尾相离需要经过多少时间？</w:t>
      </w:r>
    </w:p>
    <w:p w14:paraId="422D28D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6】</w:t>
      </w:r>
      <w:r>
        <w:rPr>
          <w:rFonts w:hint="default" w:ascii="Times New Roman" w:hAnsi="Times New Roman" w:cs="Times New Roman"/>
        </w:rPr>
        <w:t>．一条小河上，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在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上游150千米处．甲、乙两船分别从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  <w:i/>
        </w:rPr>
        <w:t>、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两地同时出发，若相向而行， 3小时后相遇；若同向而行，15小时后甲被乙追上．则甲船的静水速度是每小时多少千米？</w:t>
      </w:r>
    </w:p>
    <w:p w14:paraId="7A0626B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11：有理数的乘除混合运算</w:t>
      </w:r>
    </w:p>
    <w:p w14:paraId="0E257796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7】</w:t>
      </w:r>
      <w:r>
        <w:rPr>
          <w:rFonts w:hint="default" w:ascii="Times New Roman" w:hAnsi="Times New Roman" w:cs="Times New Roman"/>
        </w:rPr>
        <w:t>．计算：</w:t>
      </w:r>
    </w:p>
    <w:p w14:paraId="1F22CA47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（﹣85）×（﹣25）×（﹣4）；</w:t>
      </w:r>
    </w:p>
    <w:p w14:paraId="55046351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﹣</w:t>
      </w:r>
      <w:r>
        <w:rPr>
          <w:rFonts w:hint="default" w:ascii="Times New Roman" w:hAnsi="Times New Roman" w:cs="Times New Roman"/>
        </w:rPr>
        <w:object>
          <v:shape id="_x0000_i1206" o:spt="75" alt="eqIdd46719e257ee19efbb99b1d8c53cddde" type="#_x0000_t75" style="height:27.6pt;width:77.4pt;" o:ole="t" filled="f" o:preferrelative="t" stroked="f" coordsize="21600,21600">
            <v:path/>
            <v:fill on="f" focussize="0,0"/>
            <v:stroke on="f" joinstyle="miter"/>
            <v:imagedata r:id="rId348" o:title="eqIdd46719e257ee19efbb99b1d8c53cddd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097E789F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207" o:spt="75" alt="eqId5622997f56553c9fb402f7acff18c543" type="#_x0000_t75" style="height:27pt;width:93pt;" o:ole="t" filled="f" o:preferrelative="t" stroked="f" coordsize="21600,21600">
            <v:path/>
            <v:fill on="f" focussize="0,0"/>
            <v:stroke on="f" joinstyle="miter"/>
            <v:imagedata r:id="rId350" o:title="eqId5622997f56553c9fb402f7acff18c54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5F21EC3C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(4)</w:t>
      </w:r>
      <w:r>
        <w:rPr>
          <w:rFonts w:hint="default" w:ascii="Times New Roman" w:hAnsi="Times New Roman" w:cs="Times New Roman"/>
        </w:rPr>
        <w:object>
          <v:shape id="_x0000_i1208" o:spt="75" alt="eqIdce7c9ed1bf4c8b99cf162647e0a02a1d" type="#_x0000_t75" style="height:27pt;width:88.8pt;" o:ole="t" filled="f" o:preferrelative="t" stroked="f" coordsize="21600,21600">
            <v:path/>
            <v:fill on="f" focussize="0,0"/>
            <v:stroke on="f" joinstyle="miter"/>
            <v:imagedata r:id="rId352" o:title="eqIdce7c9ed1bf4c8b99cf162647e0a02a1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497DE1F8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8】</w:t>
      </w:r>
      <w:r>
        <w:rPr>
          <w:rFonts w:hint="default" w:ascii="Times New Roman" w:hAnsi="Times New Roman" w:cs="Times New Roman"/>
        </w:rPr>
        <w:t>．计算：</w:t>
      </w:r>
    </w:p>
    <w:p w14:paraId="48DF0849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－2÷</w:t>
      </w:r>
      <w:r>
        <w:rPr>
          <w:rFonts w:hint="default" w:ascii="Times New Roman" w:hAnsi="Times New Roman" w:cs="Times New Roman"/>
        </w:rPr>
        <w:object>
          <v:shape id="_x0000_i1209" o:spt="75" alt="eqId7c6c7567972273b4ba733b47bf9d5408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354" o:title="eqId7c6c7567972273b4ba733b47bf9d540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×</w:t>
      </w:r>
      <w:r>
        <w:rPr>
          <w:rFonts w:hint="default" w:ascii="Times New Roman" w:hAnsi="Times New Roman" w:cs="Times New Roman"/>
        </w:rPr>
        <w:object>
          <v:shape id="_x0000_i1210" o:spt="75" alt="eqId661d2725cbf13aec7bd29bf27453eef4" type="#_x0000_t75" style="height:30pt;width:28.2pt;" o:ole="t" filled="f" o:preferrelative="t" stroked="f" coordsize="21600,21600">
            <v:path/>
            <v:fill on="f" focussize="0,0"/>
            <v:stroke on="f" joinstyle="miter"/>
            <v:imagedata r:id="rId356" o:title="eqId661d2725cbf13aec7bd29bf27453eef4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7F8F3533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(－510)÷(＋34)÷(－0.125)；</w:t>
      </w:r>
    </w:p>
    <w:p w14:paraId="3EF673EB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2</w:t>
      </w:r>
      <w:r>
        <w:rPr>
          <w:rFonts w:hint="default" w:ascii="Times New Roman" w:hAnsi="Times New Roman" w:cs="Times New Roman"/>
        </w:rPr>
        <w:object>
          <v:shape id="_x0000_i1211" o:spt="75" alt="eqId09d7abf02717d6e59d8a64a65a87c412" type="#_x0000_t75" style="height:27.6pt;width:15pt;" o:ole="t" filled="f" o:preferrelative="t" stroked="f" coordsize="21600,21600">
            <v:path/>
            <v:fill on="f" focussize="0,0"/>
            <v:stroke on="f" joinstyle="miter"/>
            <v:imagedata r:id="rId358" o:title="eqId09d7abf02717d6e59d8a64a65a87c41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÷</w:t>
      </w:r>
      <w:r>
        <w:rPr>
          <w:rFonts w:hint="default" w:ascii="Times New Roman" w:hAnsi="Times New Roman" w:cs="Times New Roman"/>
        </w:rPr>
        <w:object>
          <v:shape id="_x0000_i1212" o:spt="75" alt="eqId8aa0a7b2508ef6ebd33ac7f48534ffb6" type="#_x0000_t75" style="height:30pt;width:32.4pt;" o:ole="t" filled="f" o:preferrelative="t" stroked="f" coordsize="21600,21600">
            <v:path/>
            <v:fill on="f" focussize="0,0"/>
            <v:stroke on="f" joinstyle="miter"/>
            <v:imagedata r:id="rId360" o:title="eqId8aa0a7b2508ef6ebd33ac7f48534ffb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÷</w:t>
      </w:r>
      <w:r>
        <w:rPr>
          <w:rFonts w:hint="default" w:ascii="Times New Roman" w:hAnsi="Times New Roman" w:cs="Times New Roman"/>
        </w:rPr>
        <w:object>
          <v:shape id="_x0000_i1213" o:spt="75" alt="eqId95c98c653e5b5b8e82beaedd2486adc1" type="#_x0000_t75" style="height:30pt;width:31.8pt;" o:ole="t" filled="f" o:preferrelative="t" stroked="f" coordsize="21600,21600">
            <v:path/>
            <v:fill on="f" focussize="0,0"/>
            <v:stroke on="f" joinstyle="miter"/>
            <v:imagedata r:id="rId362" o:title="eqId95c98c653e5b5b8e82beaedd2486adc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330FFF3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(4)(－81)÷2×</w:t>
      </w:r>
      <w:r>
        <w:rPr>
          <w:rFonts w:hint="default" w:ascii="Times New Roman" w:hAnsi="Times New Roman" w:cs="Times New Roman"/>
        </w:rPr>
        <w:object>
          <v:shape id="_x0000_i1214" o:spt="75" alt="eqId56d266a04f3dc7483eddbc26c5e487db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24" o:title="eqId56d266a04f3dc7483eddbc26c5e487d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×</w:t>
      </w:r>
      <w:r>
        <w:rPr>
          <w:rFonts w:hint="default" w:ascii="Times New Roman" w:hAnsi="Times New Roman" w:cs="Times New Roman"/>
        </w:rPr>
        <w:object>
          <v:shape id="_x0000_i1215" o:spt="75" alt="eqIdc9996ee3f81572917c64d686875b908e" type="#_x0000_t75" style="height:30pt;width:28.2pt;" o:ole="t" filled="f" o:preferrelative="t" stroked="f" coordsize="21600,21600">
            <v:path/>
            <v:fill on="f" focussize="0,0"/>
            <v:stroke on="f" joinstyle="miter"/>
            <v:imagedata r:id="rId365" o:title="eqIdc9996ee3f81572917c64d686875b908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6C8FD77C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9】</w:t>
      </w:r>
      <w:r>
        <w:rPr>
          <w:rFonts w:hint="default" w:ascii="Times New Roman" w:hAnsi="Times New Roman" w:cs="Times New Roman"/>
        </w:rPr>
        <w:t>．计算：</w:t>
      </w:r>
    </w:p>
    <w:p w14:paraId="265E097D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216" o:spt="75" alt="eqId7fd17597f97c7e432a7f39eb0f18638a" type="#_x0000_t75" style="height:27pt;width:73.8pt;" o:ole="t" filled="f" o:preferrelative="t" stroked="f" coordsize="21600,21600">
            <v:path/>
            <v:fill on="f" focussize="0,0"/>
            <v:stroke on="f" joinstyle="miter"/>
            <v:imagedata r:id="rId367" o:title="eqId7fd17597f97c7e432a7f39eb0f18638a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（2）</w:t>
      </w:r>
      <w:r>
        <w:rPr>
          <w:rFonts w:hint="default" w:ascii="Times New Roman" w:hAnsi="Times New Roman" w:cs="Times New Roman"/>
        </w:rPr>
        <w:object>
          <v:shape id="_x0000_i1217" o:spt="75" alt="eqId1e6c846c138bb114d7a563ce8d62f411" type="#_x0000_t75" style="height:29.4pt;width:78.6pt;" o:ole="t" filled="f" o:preferrelative="t" stroked="f" coordsize="21600,21600">
            <v:path/>
            <v:fill on="f" focussize="0,0"/>
            <v:stroke on="f" joinstyle="miter"/>
            <v:imagedata r:id="rId369" o:title="eqId1e6c846c138bb114d7a563ce8d62f41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（3）</w:t>
      </w:r>
      <w:r>
        <w:rPr>
          <w:rFonts w:hint="default" w:ascii="Times New Roman" w:hAnsi="Times New Roman" w:cs="Times New Roman"/>
        </w:rPr>
        <w:object>
          <v:shape id="_x0000_i1218" o:spt="75" alt="eqIde33d3fbc2329177d92bfa894bc00183f" type="#_x0000_t75" style="height:13.8pt;width:81.6pt;" o:ole="t" filled="f" o:preferrelative="t" stroked="f" coordsize="21600,21600">
            <v:path/>
            <v:fill on="f" focussize="0,0"/>
            <v:stroke on="f" joinstyle="miter"/>
            <v:imagedata r:id="rId371" o:title="eqIde33d3fbc2329177d92bfa894bc00183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71BF34CF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219" o:spt="75" alt="eqId8411a56ad6d1179e693a81cf3ba00ca4" type="#_x0000_t75" style="height:13.8pt;width:83.4pt;" o:ole="t" filled="f" o:preferrelative="t" stroked="f" coordsize="21600,21600">
            <v:path/>
            <v:fill on="f" focussize="0,0"/>
            <v:stroke on="f" joinstyle="miter"/>
            <v:imagedata r:id="rId373" o:title="eqId8411a56ad6d1179e693a81cf3ba00ca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（5）</w:t>
      </w:r>
      <w:r>
        <w:rPr>
          <w:rFonts w:hint="default" w:ascii="Times New Roman" w:hAnsi="Times New Roman" w:cs="Times New Roman"/>
        </w:rPr>
        <w:object>
          <v:shape id="_x0000_i1220" o:spt="75" alt="eqId4b84703196d618b5610a6457a2b8ba7c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375" o:title="eqId4b84703196d618b5610a6457a2b8ba7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（6）</w:t>
      </w:r>
      <w:r>
        <w:rPr>
          <w:rFonts w:hint="default" w:ascii="Times New Roman" w:hAnsi="Times New Roman" w:cs="Times New Roman"/>
        </w:rPr>
        <w:object>
          <v:shape id="_x0000_i1221" o:spt="75" alt="eqId913ff2cc91d1a4fcb54fdd72fd01765d" type="#_x0000_t75" style="height:29.4pt;width:109.8pt;" o:ole="t" filled="f" o:preferrelative="t" stroked="f" coordsize="21600,21600">
            <v:path/>
            <v:fill on="f" focussize="0,0"/>
            <v:stroke on="f" joinstyle="miter"/>
            <v:imagedata r:id="rId377" o:title="eqId913ff2cc91d1a4fcb54fdd72fd01765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.</w:t>
      </w:r>
    </w:p>
    <w:p w14:paraId="3E4D2294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50】</w:t>
      </w:r>
      <w:r>
        <w:rPr>
          <w:rFonts w:hint="default" w:ascii="Times New Roman" w:hAnsi="Times New Roman" w:cs="Times New Roman"/>
        </w:rPr>
        <w:t>．计算：</w:t>
      </w:r>
      <w:r>
        <w:rPr>
          <w:rFonts w:hint="default" w:ascii="Times New Roman" w:hAnsi="Times New Roman" w:cs="Times New Roman"/>
        </w:rPr>
        <w:object>
          <v:shape id="_x0000_i1222" o:spt="75" alt="eqIdbdf30d83e8ab31e584d05872e08fb806" type="#_x0000_t75" style="height:27.6pt;width:63.6pt;" o:ole="t" filled="f" o:preferrelative="t" stroked="f" coordsize="21600,21600">
            <v:path/>
            <v:fill on="f" focussize="0,0"/>
            <v:stroke on="f" joinstyle="miter"/>
            <v:imagedata r:id="rId379" o:title="eqIdbdf30d83e8ab31e584d05872e08fb80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得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2E7AB182">
      <w:pPr>
        <w:keepNext w:val="0"/>
        <w:keepLines w:val="0"/>
        <w:pageBreakBefore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223" o:spt="75" alt="eqId34f4ec7459c4e1ec61acd5d17d7d6599" type="#_x0000_t75" style="height:27pt;width:16.8pt;" o:ole="t" filled="f" o:preferrelative="t" stroked="f" coordsize="21600,21600">
            <v:path/>
            <v:fill on="f" focussize="0,0"/>
            <v:stroke on="f" joinstyle="miter"/>
            <v:imagedata r:id="rId381" o:title="eqId34f4ec7459c4e1ec61acd5d17d7d659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224" o:spt="75" alt="eqId3885ec6e104c0e0f1cdb20bfa4ea83b2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383" o:title="eqId3885ec6e104c0e0f1cdb20bfa4ea83b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225" o:spt="75" alt="eqIdd3ffd5c35bba71ea54c28622b6cf505d" type="#_x0000_t75" style="height:27.6pt;width:9.6pt;" o:ole="t" filled="f" o:preferrelative="t" stroked="f" coordsize="21600,21600">
            <v:path/>
            <v:fill on="f" focussize="0,0"/>
            <v:stroke on="f" joinstyle="miter"/>
            <v:imagedata r:id="rId210" o:title="eqIdd3ffd5c35bba71ea54c28622b6cf505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226" o:spt="75" alt="eqIdb1fbd8c6a4bd886ac9816c4334a854bb" type="#_x0000_t75" style="height:30pt;width:21pt;" o:ole="t" filled="f" o:preferrelative="t" stroked="f" coordsize="21600,21600">
            <v:path/>
            <v:fill on="f" focussize="0,0"/>
            <v:stroke on="f" joinstyle="miter"/>
            <v:imagedata r:id="rId386" o:title="eqIdb1fbd8c6a4bd886ac9816c4334a854b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5">
            <o:LockedField>false</o:LockedField>
          </o:OLEObject>
        </w:object>
      </w:r>
    </w:p>
    <w:p w14:paraId="748E283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12：有理数的乘除混合运算的应用</w:t>
      </w:r>
    </w:p>
    <w:p w14:paraId="3D8D15CC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51】</w:t>
      </w:r>
      <w:r>
        <w:rPr>
          <w:rFonts w:hint="default" w:ascii="Times New Roman" w:hAnsi="Times New Roman" w:cs="Times New Roman"/>
        </w:rPr>
        <w:t>．两数相除商是2.4，如果被除数扩大100倍，除数除以0.01，商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6F6359EC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2.4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4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24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0.024</w:t>
      </w:r>
    </w:p>
    <w:p w14:paraId="3CEDF3DE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52】</w:t>
      </w:r>
      <w:r>
        <w:rPr>
          <w:rFonts w:hint="default" w:ascii="Times New Roman" w:hAnsi="Times New Roman" w:cs="Times New Roman"/>
        </w:rPr>
        <w:t>．已知</w:t>
      </w:r>
      <w:r>
        <w:rPr>
          <w:rFonts w:hint="default" w:ascii="Times New Roman" w:hAnsi="Times New Roman" w:cs="Times New Roman"/>
        </w:rPr>
        <w:object>
          <v:shape id="_x0000_i1227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22" o:title="eqId0a6936d370d6a238a608ca56f87198d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有理数，</w:t>
      </w:r>
      <w:r>
        <w:rPr>
          <w:rFonts w:hint="default" w:ascii="Times New Roman" w:hAnsi="Times New Roman" w:cs="Times New Roman"/>
        </w:rPr>
        <w:object>
          <v:shape id="_x0000_i1228" o:spt="75" alt="eqId0306c8a9b082d56b04c967093ddf256a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389" o:title="eqId0306c8a9b082d56b04c967093ddf256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表示不超过</w:t>
      </w:r>
      <w:r>
        <w:rPr>
          <w:rFonts w:hint="default" w:ascii="Times New Roman" w:hAnsi="Times New Roman" w:cs="Times New Roman"/>
        </w:rPr>
        <w:object>
          <v:shape id="_x0000_i1229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22" o:title="eqId0a6936d370d6a238a608ca56f87198d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最大整数，如</w:t>
      </w:r>
      <w:r>
        <w:rPr>
          <w:rFonts w:hint="default" w:ascii="Times New Roman" w:hAnsi="Times New Roman" w:cs="Times New Roman"/>
        </w:rPr>
        <w:object>
          <v:shape id="_x0000_i1230" o:spt="75" alt="eqId019a32cd5602875897f8b82f1eae7389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392" o:title="eqId019a32cd5602875897f8b82f1eae738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31" o:spt="75" alt="eqIdfe433ad9925f6f9e4e1bdbe45969cd41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394" o:title="eqIdfe433ad9925f6f9e4e1bdbe45969cd4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32" o:spt="75" alt="eqId59c8fc785c7c5209002ddc83a6ae38f9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96" o:title="eqId59c8fc785c7c5209002ddc83a6ae38f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33" o:spt="75" alt="eqId3420606c96b68fb884c839923fd20a25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398" o:title="eqId3420606c96b68fb884c839923fd20a2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等，那么</w:t>
      </w:r>
      <w:r>
        <w:rPr>
          <w:rFonts w:hint="default" w:ascii="Times New Roman" w:hAnsi="Times New Roman" w:cs="Times New Roman"/>
        </w:rPr>
        <w:object>
          <v:shape id="_x0000_i1234" o:spt="75" alt="eqId87c8b306b4b45dc20f0992038c520c68" type="#_x0000_t75" style="height:29.4pt;width:94.2pt;" o:ole="t" filled="f" o:preferrelative="t" stroked="f" coordsize="21600,21600">
            <v:path/>
            <v:fill on="f" focussize="0,0"/>
            <v:stroke on="f" joinstyle="miter"/>
            <v:imagedata r:id="rId400" o:title="eqId87c8b306b4b45dc20f0992038c520c6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18A61585">
      <w:pPr>
        <w:keepNext w:val="0"/>
        <w:keepLines w:val="0"/>
        <w:pageBreakBefore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－6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－5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235" o:spt="75" alt="eqId0cf3f23bfec394769b4670962b219999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402" o:title="eqId0cf3f23bfec394769b4670962b219999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236" o:spt="75" alt="eqIdd3ffd5c35bba71ea54c28622b6cf505d" type="#_x0000_t75" style="height:27.6pt;width:9.6pt;" o:ole="t" filled="f" o:preferrelative="t" stroked="f" coordsize="21600,21600">
            <v:path/>
            <v:fill on="f" focussize="0,0"/>
            <v:stroke on="f" joinstyle="miter"/>
            <v:imagedata r:id="rId210" o:title="eqIdd3ffd5c35bba71ea54c28622b6cf505d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3">
            <o:LockedField>false</o:LockedField>
          </o:OLEObject>
        </w:object>
      </w:r>
    </w:p>
    <w:p w14:paraId="215C75AE">
      <w:pPr>
        <w:widowControl/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09090" cy="628015"/>
            <wp:effectExtent l="0" t="0" r="0" b="635"/>
            <wp:docPr id="2097162" name="图片 2097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2" name="图片 2097162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FDCCF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一、单选题</w:t>
      </w:r>
    </w:p>
    <w:p w14:paraId="1698F23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．</w:t>
      </w:r>
      <w:r>
        <w:rPr>
          <w:rFonts w:hint="default" w:ascii="Times New Roman" w:hAnsi="Times New Roman" w:cs="Times New Roman"/>
        </w:rPr>
        <w:object>
          <v:shape id="_x0000_i1237" o:spt="75" alt="eqIdadb27896219fcacbcf9e01b99f92a893" type="#_x0000_t75" style="height:12.1pt;width:29.85pt;" o:ole="t" filled="f" o:preferrelative="t" stroked="f" coordsize="21600,21600">
            <v:path/>
            <v:fill on="f" focussize="0,0"/>
            <v:stroke on="f" joinstyle="miter"/>
            <v:imagedata r:id="rId406" o:title="eqIdadb27896219fcacbcf9e01b99f92a893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倒数是（　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　）</w:t>
      </w:r>
    </w:p>
    <w:p w14:paraId="7336036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238" o:spt="75" alt="eqIdadb27896219fcacbcf9e01b99f92a893" type="#_x0000_t75" style="height:12.1pt;width:29.85pt;" o:ole="t" filled="f" o:preferrelative="t" stroked="f" coordsize="21600,21600">
            <v:path/>
            <v:fill on="f" focussize="0,0"/>
            <v:stroke on="f" joinstyle="miter"/>
            <v:imagedata r:id="rId406" o:title="eqIdadb27896219fcacbcf9e01b99f92a893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024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239" o:spt="75" alt="eqId2fd791e632720b80b31253589299d9ff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409" o:title="eqId2fd791e632720b80b31253589299d9ff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240" o:spt="75" alt="eqId0bfbcd8b10d52f6c3556808504930d2c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411" o:title="eqId0bfbcd8b10d52f6c3556808504930d2c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0">
            <o:LockedField>false</o:LockedField>
          </o:OLEObject>
        </w:object>
      </w:r>
    </w:p>
    <w:p w14:paraId="693705A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．计算</w:t>
      </w:r>
      <w:r>
        <w:rPr>
          <w:rFonts w:hint="default" w:ascii="Times New Roman" w:hAnsi="Times New Roman" w:cs="Times New Roman"/>
        </w:rPr>
        <w:object>
          <v:shape id="_x0000_i1241" o:spt="75" alt="eqIdd35bb882c34184b6f8a3ee05fa107f25" type="#_x0000_t75" style="height:17.45pt;width:49.25pt;" o:ole="t" filled="f" o:preferrelative="t" stroked="f" coordsize="21600,21600">
            <v:path/>
            <v:fill on="f" focussize="0,0"/>
            <v:stroke on="f" joinstyle="miter"/>
            <v:imagedata r:id="rId413" o:title="eqIdd35bb882c34184b6f8a3ee05fa107f25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结果等于（</w:t>
      </w:r>
      <w:r>
        <w:rPr>
          <w:rFonts w:hint="eastAsia" w:ascii="Times New Roman" w:hAnsi="Times New Roman" w:cs="Times New Roman"/>
          <w:lang w:val="en-US" w:eastAsia="zh-CN"/>
        </w:rPr>
        <w:t xml:space="preserve">  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2C6524B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242" o:spt="75" alt="eqId526cc28db163c86b218d7a8d1ddea62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415" o:title="eqId526cc28db163c86b218d7a8d1ddea620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243" o:spt="75" alt="eqId29418e5014731850c55565b6bf47aa41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417" o:title="eqId29418e5014731850c55565b6bf47aa41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244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419" o:title="eqIdbdaa19de263700a15fcf213d64a8cd57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245" o:spt="75" alt="eqIdc79c562343bd2362a979662d3865020c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21" o:title="eqIdc79c562343bd2362a979662d3865020c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0">
            <o:LockedField>false</o:LockedField>
          </o:OLEObject>
        </w:object>
      </w:r>
    </w:p>
    <w:p w14:paraId="4D4DAF8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．算式</w:t>
      </w:r>
      <w:r>
        <w:rPr>
          <w:rFonts w:hint="default" w:ascii="Times New Roman" w:hAnsi="Times New Roman" w:cs="Times New Roman"/>
        </w:rPr>
        <w:object>
          <v:shape id="_x0000_i1246" o:spt="75" alt="eqId6c927b655a2f82e3f485d9c6cd992051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423" o:title="eqId6c927b655a2f82e3f485d9c6cd992051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42900" cy="304800"/>
            <wp:effectExtent l="0" t="0" r="7620" b="0"/>
            <wp:docPr id="100003" name="图片 100003" descr="@@@5683e269-6414-4b73-8433-240007b6d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683e269-6414-4b73-8433-240007b6d754"/>
                    <pic:cNvPicPr>
                      <a:picLocks noChangeAspect="1"/>
                    </pic:cNvPicPr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3的运算符号被遮盖了，若要使该式的计算结果最小，则被遮盖的运算符号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>）．</w:t>
      </w:r>
    </w:p>
    <w:p w14:paraId="63A30B6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＋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247" o:spt="75" alt="eqId4bfc339cf6dd66599db64fa3fa44e608" type="#_x0000_t75" style="height:7pt;width:8.75pt;" o:ole="t" filled="f" o:preferrelative="t" stroked="f" coordsize="21600,21600">
            <v:path/>
            <v:fill on="f" focussize="0,0"/>
            <v:stroke on="f" joinstyle="miter"/>
            <v:imagedata r:id="rId426" o:title="eqId4bfc339cf6dd66599db64fa3fa44e608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×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÷</w:t>
      </w:r>
    </w:p>
    <w:p w14:paraId="701091F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4．计算：</w:t>
      </w:r>
      <w:r>
        <w:rPr>
          <w:rFonts w:hint="default" w:ascii="Times New Roman" w:hAnsi="Times New Roman" w:cs="Times New Roman"/>
        </w:rPr>
        <w:object>
          <v:shape id="_x0000_i1248" o:spt="75" alt="eqIdee2b1eb8f8d13ca3189d6d6559d31228" type="#_x0000_t75" style="height:29.8pt;width:63.35pt;" o:ole="t" filled="f" o:preferrelative="t" stroked="f" coordsize="21600,21600">
            <v:path/>
            <v:fill on="f" focussize="0,0"/>
            <v:stroke on="f" joinstyle="miter"/>
            <v:imagedata r:id="rId428" o:title="eqIdee2b1eb8f8d13ca3189d6d6559d31228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default" w:ascii="Times New Roman" w:hAnsi="Times New Roman" w:cs="Times New Roman"/>
        </w:rPr>
        <w:t>）</w:t>
      </w:r>
    </w:p>
    <w:p w14:paraId="7654FE8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249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430" o:title="eqId81fb134b2b48acc99213fff6ccfee65f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250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432" o:title="eqIdf30d314a642667fef559032264647366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251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434" o:title="eqId8b2a698891d42c70b597f0da4f215f09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252" o:spt="75" alt="eqIdd78fd95f89dec2d373fa57f02acd739f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36" o:title="eqIdd78fd95f89dec2d373fa57f02acd739f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5">
            <o:LockedField>false</o:LockedField>
          </o:OLEObject>
        </w:object>
      </w:r>
    </w:p>
    <w:p w14:paraId="5950E1A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5．下列说法错误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3EF68BE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小于</w:t>
      </w:r>
      <w:r>
        <w:rPr>
          <w:rFonts w:hint="default" w:ascii="Times New Roman" w:hAnsi="Times New Roman" w:cs="Times New Roman"/>
        </w:rPr>
        <w:object>
          <v:shape id="_x0000_i1253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73" o:title="eqIdacbc6a613224461ade69362d4655047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数的倒数大于其本身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大于1的数的倒数小于其本身</w:t>
      </w:r>
    </w:p>
    <w:p w14:paraId="4D9EA2A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一个数的倒数不可能等于它本身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254" o:spt="75" alt="eqId62a7b90edf2036ff6ddec9d462ba2a00" type="#_x0000_t75" style="height:17.7pt;width:58.9pt;" o:ole="t" filled="f" o:preferrelative="t" stroked="f" coordsize="21600,21600">
            <v:path/>
            <v:fill on="f" focussize="0,0"/>
            <v:stroke on="f" joinstyle="miter"/>
            <v:imagedata r:id="rId439" o:title="eqId62a7b90edf2036ff6ddec9d462ba2a00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倒数是</w:t>
      </w:r>
      <w:r>
        <w:rPr>
          <w:rFonts w:hint="default" w:ascii="Times New Roman" w:hAnsi="Times New Roman" w:cs="Times New Roman"/>
        </w:rPr>
        <w:object>
          <v:shape id="_x0000_i1255" o:spt="75" alt="eqId5a88beaf6f6dc45415292f5a59d7ea75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441" o:title="eqId5a88beaf6f6dc45415292f5a59d7ea7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0">
            <o:LockedField>false</o:LockedField>
          </o:OLEObject>
        </w:object>
      </w:r>
    </w:p>
    <w:p w14:paraId="3D2CBAA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6．下列命题中，正确的是（　　）</w:t>
      </w:r>
    </w:p>
    <w:p w14:paraId="20ABDC4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若</w:t>
      </w:r>
      <w:r>
        <w:rPr>
          <w:rFonts w:hint="default" w:ascii="Times New Roman" w:hAnsi="Times New Roman" w:cs="Times New Roman"/>
        </w:rPr>
        <w:object>
          <v:shape id="_x0000_i1256" o:spt="75" alt="eqId51c42a01a86c30cc7ef326f4ea2dabf3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443" o:title="eqId51c42a01a86c30cc7ef326f4ea2dabf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257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45" o:title="eqId94440d3e4c073f94f2b266ff99d50e74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58" o:spt="75" alt="eqId67ca5fd57c2c2fcc3c7a574fdd1467d9" type="#_x0000_t75" style="height:11.45pt;width:23.75pt;" o:ole="t" filled="f" o:preferrelative="t" stroked="f" coordsize="21600,21600">
            <v:path/>
            <v:fill on="f" focussize="0,0"/>
            <v:stroke on="f" joinstyle="miter"/>
            <v:imagedata r:id="rId447" o:title="eqId67ca5fd57c2c2fcc3c7a574fdd1467d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若</w:t>
      </w:r>
      <w:r>
        <w:rPr>
          <w:rFonts w:hint="default" w:ascii="Times New Roman" w:hAnsi="Times New Roman" w:cs="Times New Roman"/>
        </w:rPr>
        <w:object>
          <v:shape id="_x0000_i1259" o:spt="75" alt="eqId51c42a01a86c30cc7ef326f4ea2dabf3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443" o:title="eqId51c42a01a86c30cc7ef326f4ea2dabf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260" o:spt="75" alt="eqId9e10e1c43b86a8cd4360ca9b57232164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450" o:title="eqId9e10e1c43b86a8cd4360ca9b5723216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61" o:spt="75" alt="eqIde3a915c1a8a9304aeb307d130faaeb15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36" o:title="eqIde3a915c1a8a9304aeb307d130faaeb1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1">
            <o:LockedField>false</o:LockedField>
          </o:OLEObject>
        </w:object>
      </w:r>
    </w:p>
    <w:p w14:paraId="11A38BB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若</w:t>
      </w:r>
      <w:r>
        <w:rPr>
          <w:rFonts w:hint="default" w:ascii="Times New Roman" w:hAnsi="Times New Roman" w:cs="Times New Roman"/>
        </w:rPr>
        <w:object>
          <v:shape id="_x0000_i1262" o:spt="75" alt="eqIdc35436a86597b198e7f36ecf807e8702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453" o:title="eqIdc35436a86597b198e7f36ecf807e870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263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455" o:title="eqId3b4d795709b0abcf47bceec2250f2f9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且</w:t>
      </w:r>
      <w:r>
        <w:rPr>
          <w:rFonts w:hint="default" w:ascii="Times New Roman" w:hAnsi="Times New Roman" w:cs="Times New Roman"/>
        </w:rPr>
        <w:object>
          <v:shape id="_x0000_i1264" o:spt="75" alt="eqId143b917df0520097be222accbddf939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457" o:title="eqId143b917df0520097be222accbddf939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若</w:t>
      </w:r>
      <w:r>
        <w:rPr>
          <w:rFonts w:hint="default" w:ascii="Times New Roman" w:hAnsi="Times New Roman" w:cs="Times New Roman"/>
        </w:rPr>
        <w:object>
          <v:shape id="_x0000_i1265" o:spt="75" alt="eqIdc35436a86597b198e7f36ecf807e8702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453" o:title="eqIdc35436a86597b198e7f36ecf807e870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266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455" o:title="eqId3b4d795709b0abcf47bceec2250f2f9b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或</w:t>
      </w:r>
      <w:r>
        <w:rPr>
          <w:rFonts w:hint="default" w:ascii="Times New Roman" w:hAnsi="Times New Roman" w:cs="Times New Roman"/>
        </w:rPr>
        <w:object>
          <v:shape id="_x0000_i1267" o:spt="75" alt="eqId143b917df0520097be222accbddf939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457" o:title="eqId143b917df0520097be222accbddf9394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0">
            <o:LockedField>false</o:LockedField>
          </o:OLEObject>
        </w:object>
      </w:r>
    </w:p>
    <w:p w14:paraId="2402742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．汽车油箱中有汽油</w:t>
      </w:r>
      <w:r>
        <w:rPr>
          <w:rFonts w:hint="default" w:ascii="Times New Roman" w:hAnsi="Times New Roman" w:cs="Times New Roman"/>
        </w:rPr>
        <w:object>
          <v:shape id="_x0000_i1268" o:spt="75" alt="eqId2a246e2f6ee794cf8502cc76becc8f85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462" o:title="eqId2a246e2f6ee794cf8502cc76becc8f85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行驶的平均耗油量为</w:t>
      </w:r>
      <w:r>
        <w:rPr>
          <w:rFonts w:hint="default" w:ascii="Times New Roman" w:hAnsi="Times New Roman" w:cs="Times New Roman"/>
        </w:rPr>
        <w:object>
          <v:shape id="_x0000_i1269" o:spt="75" alt="eqIdee812d10c2df37bf5d50d81945911a5d" type="#_x0000_t75" style="height:12.35pt;width:39.6pt;" o:ole="t" filled="f" o:preferrelative="t" stroked="f" coordsize="21600,21600">
            <v:path/>
            <v:fill on="f" focussize="0,0"/>
            <v:stroke on="f" joinstyle="miter"/>
            <v:imagedata r:id="rId464" o:title="eqIdee812d10c2df37bf5d50d81945911a5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汽车最多能行驶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3125F42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270" o:spt="75" alt="eqId36b684f99abd64d2a7e1fbeceedea269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466" o:title="eqId36b684f99abd64d2a7e1fbeceedea26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271" o:spt="75" alt="eqId1ea4620ac65fefa303c4c2afe1c418f1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468" o:title="eqId1ea4620ac65fefa303c4c2afe1c418f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272" o:spt="75" alt="eqIde28f33351eaca99d1e7ba20a12f9cb0d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470" o:title="eqIde28f33351eaca99d1e7ba20a12f9cb0d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273" o:spt="75" alt="eqId0540599c4bfc67bb050d21048b73f13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472" o:title="eqId0540599c4bfc67bb050d21048b73f13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1">
            <o:LockedField>false</o:LockedField>
          </o:OLEObject>
        </w:object>
      </w:r>
    </w:p>
    <w:p w14:paraId="193AFD1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．从和为55的10个不同的非零自然数中，取出3个数后，余下的数之和是55的</w:t>
      </w:r>
      <w:r>
        <w:rPr>
          <w:rFonts w:hint="default" w:ascii="Times New Roman" w:hAnsi="Times New Roman" w:cs="Times New Roman"/>
        </w:rPr>
        <w:object>
          <v:shape id="_x0000_i1274" o:spt="75" alt="eqId27de319219b235db154c2268b60c25f8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474" o:title="eqId27de319219b235db154c2268b60c25f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取出的3个数的积最大等于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4B258DA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28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7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25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216</w:t>
      </w:r>
    </w:p>
    <w:p w14:paraId="0F7CEF2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9．如图，数轴上点</w:t>
      </w:r>
      <w:r>
        <w:rPr>
          <w:rFonts w:hint="default" w:ascii="Times New Roman" w:hAnsi="Times New Roman" w:cs="Times New Roman"/>
        </w:rPr>
        <w:object>
          <v:shape id="_x0000_i1275" o:spt="75" alt="eqIdafd40d480b4b0a70f4e0dc10f601beff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476" o:title="eqIdafd40d480b4b0a70f4e0dc10f601bef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对应的有理数分别为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eastAsia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，下列结论：①</w:t>
      </w:r>
      <w:r>
        <w:rPr>
          <w:rFonts w:hint="default" w:ascii="Times New Roman" w:hAnsi="Times New Roman" w:cs="Times New Roman"/>
        </w:rPr>
        <w:object>
          <v:shape id="_x0000_i1276" o:spt="75" alt="eqId12e7ef804eeb23618fbf91ead47587f2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478" o:title="eqId12e7ef804eeb23618fbf91ead47587f2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②</w:t>
      </w:r>
      <w:r>
        <w:rPr>
          <w:rFonts w:hint="default" w:ascii="Times New Roman" w:hAnsi="Times New Roman" w:cs="Times New Roman"/>
        </w:rPr>
        <w:object>
          <v:shape id="_x0000_i1277" o:spt="75" alt="eqId30335ad79469438ba37de62e3e7096c4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480" o:title="eqId30335ad79469438ba37de62e3e7096c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③</w:t>
      </w:r>
      <w:r>
        <w:rPr>
          <w:rFonts w:hint="default" w:ascii="Times New Roman" w:hAnsi="Times New Roman" w:cs="Times New Roman"/>
        </w:rPr>
        <w:object>
          <v:shape id="_x0000_i1278" o:spt="75" alt="eqId157e4d24e60a5bc3b788fc17daebb16f" type="#_x0000_t75" style="height:11.85pt;width:52.75pt;" o:ole="t" filled="f" o:preferrelative="t" stroked="f" coordsize="21600,21600">
            <v:path/>
            <v:fill on="f" focussize="0,0"/>
            <v:stroke on="f" joinstyle="miter"/>
            <v:imagedata r:id="rId482" o:title="eqId157e4d24e60a5bc3b788fc17daebb16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④</w:t>
      </w:r>
      <w:r>
        <w:rPr>
          <w:rFonts w:hint="default" w:ascii="Times New Roman" w:hAnsi="Times New Roman" w:cs="Times New Roman"/>
        </w:rPr>
        <w:object>
          <v:shape id="_x0000_i1279" o:spt="75" alt="eqIdb9945741961d47a7e73f551d376843d3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484" o:title="eqIdb9945741961d47a7e73f551d376843d3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其中正确的个数是(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)个．</w:t>
      </w:r>
    </w:p>
    <w:p w14:paraId="37940433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24025" cy="419100"/>
            <wp:effectExtent l="0" t="0" r="13335" b="7620"/>
            <wp:docPr id="100005" name="图片 100005" descr="@@@0dd8e792-f8fa-43bd-ae8f-537773aa59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dd8e792-f8fa-43bd-ae8f-537773aa59c4"/>
                    <pic:cNvPicPr>
                      <a:picLocks noChangeAspect="1"/>
                    </pic:cNvPicPr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E7A0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4</w:t>
      </w:r>
    </w:p>
    <w:p w14:paraId="7541BC1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0．若</w:t>
      </w:r>
      <w:r>
        <w:rPr>
          <w:rFonts w:hint="default" w:ascii="Times New Roman" w:hAnsi="Times New Roman" w:cs="Times New Roman"/>
        </w:rPr>
        <w:object>
          <v:shape id="_x0000_i1280" o:spt="75" alt="eqId9eae9ba258299eb489b490594397e23c" type="#_x0000_t75" style="height:12.85pt;width:29.9pt;" o:ole="t" filled="f" o:preferrelative="t" stroked="f" coordsize="21600,21600">
            <v:path/>
            <v:fill on="f" focussize="0,0"/>
            <v:stroke on="f" joinstyle="miter"/>
            <v:imagedata r:id="rId487" o:title="eqId9eae9ba258299eb489b490594397e23c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281" o:spt="75" alt="eqId49831d5a0219c7101d2ea5f288b892e2" type="#_x0000_t75" style="height:29pt;width:69.45pt;" o:ole="t" filled="f" o:preferrelative="t" stroked="f" coordsize="21600,21600">
            <v:path/>
            <v:fill on="f" focussize="0,0"/>
            <v:stroke on="f" joinstyle="miter"/>
            <v:imagedata r:id="rId489" o:title="eqId49831d5a0219c7101d2ea5f288b892e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可能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546440C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1和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282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73" o:title="eqIdacbc6a613224461ade69362d4655047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和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1和</w:t>
      </w:r>
      <w:r>
        <w:rPr>
          <w:rFonts w:hint="default" w:ascii="Times New Roman" w:hAnsi="Times New Roman" w:cs="Times New Roman"/>
        </w:rPr>
        <w:object>
          <v:shape id="_x0000_i1283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430" o:title="eqId81fb134b2b48acc99213fff6ccfee65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284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73" o:title="eqIdacbc6a613224461ade69362d46550474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cs="Times New Roman"/>
        </w:rPr>
        <w:object>
          <v:shape id="_x0000_i1285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430" o:title="eqId81fb134b2b48acc99213fff6ccfee65f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3">
            <o:LockedField>false</o:LockedField>
          </o:OLEObject>
        </w:object>
      </w:r>
    </w:p>
    <w:p w14:paraId="59E1DDDF">
      <w:pPr>
        <w:jc w:val="center"/>
        <w:textAlignment w:val="center"/>
        <w:rPr>
          <w:rFonts w:hint="default" w:ascii="Times New Roman" w:hAnsi="Times New Roman" w:eastAsia="黑体" w:cs="Times New Roman"/>
          <w:b/>
          <w:i w:val="0"/>
          <w:color w:val="000000"/>
          <w:sz w:val="30"/>
        </w:rPr>
      </w:pPr>
    </w:p>
    <w:p w14:paraId="43EAA87F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二、填空题</w:t>
      </w:r>
    </w:p>
    <w:p w14:paraId="00C5EE7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1．填空：</w:t>
      </w:r>
    </w:p>
    <w:p w14:paraId="2EB9052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286" o:spt="75" alt="eqId7914a9dc3694566067976fa3b3d3699a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495" o:title="eqId7914a9dc3694566067976fa3b3d3699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</w:p>
    <w:p w14:paraId="34C8880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287" o:spt="75" alt="eqIde5b0891ee2e24f44fb1f0f593d33134e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497" o:title="eqIde5b0891ee2e24f44fb1f0f593d33134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；</w:t>
      </w:r>
    </w:p>
    <w:p w14:paraId="4C39365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</w:t>
      </w:r>
      <w:r>
        <w:rPr>
          <w:rFonts w:hint="default" w:ascii="Times New Roman" w:hAnsi="Times New Roman" w:cs="Times New Roman"/>
        </w:rPr>
        <w:object>
          <v:shape id="_x0000_i1288" o:spt="75" alt="eqId07d9f32188895c0cfdde954d5a2c6e7a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499" o:title="eqId07d9f32188895c0cfdde954d5a2c6e7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7ACC1B8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289" o:spt="75" alt="eqId9d83caf1fa83e7a0c6a8d99ac20d92fa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501" o:title="eqId9d83caf1fa83e7a0c6a8d99ac20d92fa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0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．</w:t>
      </w:r>
    </w:p>
    <w:p w14:paraId="3B8B301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2．计算：</w:t>
      </w:r>
      <w:r>
        <w:rPr>
          <w:rFonts w:hint="default" w:ascii="Times New Roman" w:hAnsi="Times New Roman" w:cs="Times New Roman"/>
        </w:rPr>
        <w:object>
          <v:shape id="_x0000_i1290" o:spt="75" alt="eqId1e85fcddd03b53a7bd819eb071eac82a" type="#_x0000_t75" style="height:30pt;width:61.55pt;" o:ole="t" filled="f" o:preferrelative="t" stroked="f" coordsize="21600,21600">
            <v:path/>
            <v:fill on="f" focussize="0,0"/>
            <v:stroke on="f" joinstyle="miter"/>
            <v:imagedata r:id="rId503" o:title="eqId1e85fcddd03b53a7bd819eb071eac82a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．</w:t>
      </w:r>
    </w:p>
    <w:p w14:paraId="6830835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3．计算：</w:t>
      </w:r>
      <w:r>
        <w:rPr>
          <w:rFonts w:hint="default" w:ascii="Times New Roman" w:hAnsi="Times New Roman" w:cs="Times New Roman"/>
        </w:rPr>
        <w:object>
          <v:shape id="_x0000_i1291" o:spt="75" alt="eqId15644deff18274f2471896c56b0393e3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505" o:title="eqId15644deff18274f2471896c56b0393e3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．</w:t>
      </w:r>
    </w:p>
    <w:p w14:paraId="28EB8EA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4．若</w:t>
      </w:r>
      <w:r>
        <w:rPr>
          <w:rFonts w:hint="default" w:ascii="Times New Roman" w:hAnsi="Times New Roman" w:cs="Times New Roman"/>
        </w:rPr>
        <w:object>
          <v:shape id="_x0000_i1292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507" o:title="eqId0a6936d370d6a238a608ca56f87198de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93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509" o:title="eqId2c94bb12cee76221e13f9ef955b0aab1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互为倒数，</w:t>
      </w:r>
      <w:r>
        <w:rPr>
          <w:rFonts w:hint="default" w:ascii="Times New Roman" w:hAnsi="Times New Roman" w:cs="Times New Roman"/>
        </w:rPr>
        <w:object>
          <v:shape id="_x0000_i1294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511" o:title="eqId071a7e733d466949ac935b4b8ee8d183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295" o:spt="75" alt="eqId5c02bc0c74292b1e8f395f90935d3174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513" o:title="eqId5c02bc0c74292b1e8f395f90935d3174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互为相反数，则</w:t>
      </w:r>
      <w:r>
        <w:rPr>
          <w:rFonts w:hint="default" w:ascii="Times New Roman" w:hAnsi="Times New Roman" w:cs="Times New Roman"/>
        </w:rPr>
        <w:object>
          <v:shape id="_x0000_i1296" o:spt="75" alt="eqId953f0cb40beaf99e0f00e7d2b61902c0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515" o:title="eqId953f0cb40beaf99e0f00e7d2b61902c0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083BF40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5．在</w:t>
      </w:r>
      <w:r>
        <w:rPr>
          <w:rFonts w:hint="default" w:ascii="Times New Roman" w:hAnsi="Times New Roman" w:cs="Times New Roman"/>
        </w:rPr>
        <w:object>
          <v:shape id="_x0000_i1297" o:spt="75" alt="eqIda4cebc528253e13bbac28275a44a9d89" type="#_x0000_t75" style="height:13.95pt;width:51.9pt;" o:ole="t" filled="f" o:preferrelative="t" stroked="f" coordsize="21600,21600">
            <v:path/>
            <v:fill on="f" focussize="0,0"/>
            <v:stroke on="f" joinstyle="miter"/>
            <v:imagedata r:id="rId517" o:title="eqIda4cebc528253e13bbac28275a44a9d89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四个数中任取两个数相乘，其积的最大值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4013631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6．大于</w:t>
      </w:r>
      <w:r>
        <w:rPr>
          <w:rFonts w:hint="default" w:ascii="Times New Roman" w:hAnsi="Times New Roman" w:cs="Times New Roman"/>
        </w:rPr>
        <w:object>
          <v:shape id="_x0000_i1298" o:spt="75" alt="eqIdccf6addd078783cc1d7f970be55b50cb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519" o:title="eqIdccf6addd078783cc1d7f970be55b50cb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而不大于3的所有整数的积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．</w:t>
      </w:r>
    </w:p>
    <w:p w14:paraId="3632A5C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7．随着人们环保意识的提高，新能源汽车市场持续增长．下面是某款新能源汽车充满电量状态下，汽车行驶过程中仪表盘显示电量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cs="Times New Roman"/>
        </w:rPr>
        <w:object>
          <v:shape id="_x0000_i1299" o:spt="75" alt="eqId0f67a88085b1866f33f894293da618c8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521" o:title="eqId0f67a88085b1866f33f894293da618c8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）与行驶里程</w:t>
      </w:r>
      <w:r>
        <w:rPr>
          <w:rFonts w:hint="default" w:ascii="Times New Roman" w:hAnsi="Times New Roman" w:eastAsia="Times New Roman" w:cs="Times New Roman"/>
          <w:i/>
        </w:rPr>
        <w:t>s</w:t>
      </w:r>
      <w:r>
        <w:rPr>
          <w:rFonts w:hint="default" w:ascii="Times New Roman" w:hAnsi="Times New Roman" w:cs="Times New Roman"/>
        </w:rPr>
        <w:t>（千米）之间的一组数据∶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65"/>
        <w:gridCol w:w="555"/>
        <w:gridCol w:w="450"/>
        <w:gridCol w:w="555"/>
        <w:gridCol w:w="555"/>
      </w:tblGrid>
      <w:tr w14:paraId="452D3B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C8838A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已行驶里程</w:t>
            </w:r>
            <w:r>
              <w:rPr>
                <w:rFonts w:hint="default" w:ascii="Times New Roman" w:hAnsi="Times New Roman" w:eastAsia="Times New Roman" w:cs="Times New Roman"/>
                <w:i/>
              </w:rPr>
              <w:t>s</w:t>
            </w:r>
            <w:r>
              <w:rPr>
                <w:rFonts w:hint="default" w:ascii="Times New Roman" w:hAnsi="Times New Roman" w:cs="Times New Roman"/>
              </w:rPr>
              <w:t>（千米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2C8478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0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800D5D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8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B9F450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C32447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40</w:t>
            </w:r>
          </w:p>
        </w:tc>
      </w:tr>
      <w:tr w14:paraId="1C9ABB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9296C5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电量</w:t>
            </w:r>
            <w:r>
              <w:rPr>
                <w:rFonts w:hint="default" w:ascii="Times New Roman" w:hAnsi="Times New Roman" w:eastAsia="Times New Roman" w:cs="Times New Roman"/>
                <w:i/>
              </w:rPr>
              <w:t>y</w:t>
            </w:r>
            <w:r>
              <w:rPr>
                <w:rFonts w:hint="default" w:ascii="Times New Roman" w:hAnsi="Times New Roman" w:cs="Times New Roman"/>
              </w:rPr>
              <w:t>（</w:t>
            </w:r>
            <w:r>
              <w:rPr>
                <w:rFonts w:hint="default" w:ascii="Times New Roman" w:hAnsi="Times New Roman" w:cs="Times New Roman"/>
              </w:rPr>
              <w:object>
                <v:shape id="_x0000_i1300" o:spt="75" alt="eqId0f67a88085b1866f33f894293da618c8" type="#_x0000_t75" style="height:12.3pt;width:12.3pt;" o:ole="t" filled="f" o:preferrelative="t" stroked="f" coordsize="21600,21600">
                  <v:path/>
                  <v:fill on="f" focussize="0,0"/>
                  <v:stroke on="f" joinstyle="miter"/>
                  <v:imagedata r:id="rId521" o:title="eqId0f67a88085b1866f33f894293da618c8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52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FBA907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A929B8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6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70CA56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831600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30</w:t>
            </w:r>
          </w:p>
        </w:tc>
      </w:tr>
    </w:tbl>
    <w:p w14:paraId="3E494E7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当显示电量</w:t>
      </w:r>
      <w:r>
        <w:rPr>
          <w:rFonts w:hint="default" w:ascii="Times New Roman" w:hAnsi="Times New Roman" w:cs="Times New Roman"/>
        </w:rPr>
        <w:object>
          <v:shape id="_x0000_i1301" o:spt="75" alt="eqIdc8ee628efd6b2f7296c106dd5cbae42f" type="#_x0000_t75" style="height:12.55pt;width:22.85pt;" o:ole="t" filled="f" o:preferrelative="t" stroked="f" coordsize="21600,21600">
            <v:path/>
            <v:fill on="f" focussize="0,0"/>
            <v:stroke on="f" joinstyle="miter"/>
            <v:imagedata r:id="rId524" o:title="eqIdc8ee628efd6b2f7296c106dd5cbae42f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时，已行驶里程为 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 xml:space="preserve"> 千米．</w:t>
      </w:r>
    </w:p>
    <w:p w14:paraId="240D4E5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8．定义一种新运算：对于任意实数</w:t>
      </w:r>
      <w:r>
        <w:rPr>
          <w:rFonts w:hint="default" w:ascii="Times New Roman" w:hAnsi="Times New Roman" w:cs="Times New Roman"/>
        </w:rPr>
        <w:object>
          <v:shape id="_x0000_i1302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507" o:title="eqId0a6936d370d6a238a608ca56f87198de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303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509" o:title="eqId2c94bb12cee76221e13f9ef955b0aab1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满足</w:t>
      </w:r>
      <w:r>
        <w:rPr>
          <w:rFonts w:hint="default" w:ascii="Times New Roman" w:hAnsi="Times New Roman" w:cs="Times New Roman"/>
        </w:rPr>
        <w:object>
          <v:shape id="_x0000_i1304" o:spt="75" alt="eqId092d771e2f808c176efcf46a251e0c87" type="#_x0000_t75" style="height:34.95pt;width:89.75pt;" o:ole="t" filled="f" o:preferrelative="t" stroked="f" coordsize="21600,21600">
            <v:path/>
            <v:fill on="f" focussize="0,0"/>
            <v:stroke on="f" joinstyle="miter"/>
            <v:imagedata r:id="rId528" o:title="eqId092d771e2f808c176efcf46a251e0c87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当</w:t>
      </w:r>
      <w:r>
        <w:rPr>
          <w:rFonts w:hint="default" w:ascii="Times New Roman" w:hAnsi="Times New Roman" w:cs="Times New Roman"/>
        </w:rPr>
        <w:object>
          <v:shape id="_x0000_i1305" o:spt="75" alt="eqIdb3465a833f5b6b71e7b67a426b9872c5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530" o:title="eqIdb3465a833f5b6b71e7b67a426b9872c5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306" o:spt="75" alt="eqIdbcbb2d9e082462c06c281dd00cedbbcb" type="#_x0000_t75" style="height:17.65pt;width:28.15pt;" o:ole="t" filled="f" o:preferrelative="t" stroked="f" coordsize="21600,21600">
            <v:path/>
            <v:fill on="f" focussize="0,0"/>
            <v:stroke on="f" joinstyle="miter"/>
            <v:imagedata r:id="rId532" o:title="eqIdbcbb2d9e082462c06c281dd00cedbbcb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</w:t>
      </w:r>
      <w:r>
        <w:rPr>
          <w:rFonts w:hint="default" w:ascii="Times New Roman" w:hAnsi="Times New Roman" w:cs="Times New Roman"/>
        </w:rPr>
        <w:object>
          <v:shape id="_x0000_i1307" o:spt="75" alt="eqId409c54b4e3d163fa4caf1357da1cb2df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534" o:title="eqId409c54b4e3d163fa4caf1357da1cb2df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最大值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33C9BD58">
      <w:pPr>
        <w:jc w:val="center"/>
        <w:textAlignment w:val="center"/>
        <w:rPr>
          <w:rFonts w:hint="default" w:ascii="Times New Roman" w:hAnsi="Times New Roman" w:eastAsia="黑体" w:cs="Times New Roman"/>
          <w:b/>
          <w:i w:val="0"/>
          <w:color w:val="000000"/>
          <w:sz w:val="30"/>
        </w:rPr>
      </w:pPr>
    </w:p>
    <w:p w14:paraId="4A316770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三、解答题</w:t>
      </w:r>
    </w:p>
    <w:p w14:paraId="4EAD519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9．能简算的要简算．</w:t>
      </w:r>
    </w:p>
    <w:p w14:paraId="0114E7C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308" o:spt="75" alt="eqIdcad95ef0fe8265023580960cea948669" type="#_x0000_t75" style="height:27.25pt;width:54.5pt;" o:ole="t" filled="f" o:preferrelative="t" stroked="f" coordsize="21600,21600">
            <v:path/>
            <v:fill on="f" focussize="0,0"/>
            <v:stroke on="f" joinstyle="miter"/>
            <v:imagedata r:id="rId536" o:title="eqIdcad95ef0fe8265023580960cea948669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5">
            <o:LockedField>false</o:LockedField>
          </o:OLEObject>
        </w:object>
      </w:r>
    </w:p>
    <w:p w14:paraId="3E8DC4A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309" o:spt="75" alt="eqId1ddf4b176fc2681cbb7e56fad6afeff1" type="#_x0000_t75" style="height:27.25pt;width:64.2pt;" o:ole="t" filled="f" o:preferrelative="t" stroked="f" coordsize="21600,21600">
            <v:path/>
            <v:fill on="f" focussize="0,0"/>
            <v:stroke on="f" joinstyle="miter"/>
            <v:imagedata r:id="rId538" o:title="eqId1ddf4b176fc2681cbb7e56fad6afeff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7">
            <o:LockedField>false</o:LockedField>
          </o:OLEObject>
        </w:object>
      </w:r>
    </w:p>
    <w:p w14:paraId="62BD5EE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310" o:spt="75" alt="eqIdf402d0e3e7f2cc58820685286f438254" type="#_x0000_t75" style="height:29.9pt;width:54.55pt;" o:ole="t" filled="f" o:preferrelative="t" stroked="f" coordsize="21600,21600">
            <v:path/>
            <v:fill on="f" focussize="0,0"/>
            <v:stroke on="f" joinstyle="miter"/>
            <v:imagedata r:id="rId540" o:title="eqIdf402d0e3e7f2cc58820685286f438254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9">
            <o:LockedField>false</o:LockedField>
          </o:OLEObject>
        </w:object>
      </w:r>
    </w:p>
    <w:p w14:paraId="06614F0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</w:t>
      </w:r>
      <w:r>
        <w:rPr>
          <w:rFonts w:hint="default" w:ascii="Times New Roman" w:hAnsi="Times New Roman" w:cs="Times New Roman"/>
        </w:rPr>
        <w:object>
          <v:shape id="_x0000_i1311" o:spt="75" alt="eqId511995056e5bca124c9c48e6815db36f" type="#_x0000_t75" style="height:27.25pt;width:56.3pt;" o:ole="t" filled="f" o:preferrelative="t" stroked="f" coordsize="21600,21600">
            <v:path/>
            <v:fill on="f" focussize="0,0"/>
            <v:stroke on="f" joinstyle="miter"/>
            <v:imagedata r:id="rId542" o:title="eqId511995056e5bca124c9c48e6815db36f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1">
            <o:LockedField>false</o:LockedField>
          </o:OLEObject>
        </w:object>
      </w:r>
    </w:p>
    <w:p w14:paraId="63A4FA1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5)</w:t>
      </w:r>
      <w:r>
        <w:rPr>
          <w:rFonts w:hint="default" w:ascii="Times New Roman" w:hAnsi="Times New Roman" w:cs="Times New Roman"/>
        </w:rPr>
        <w:object>
          <v:shape id="_x0000_i1312" o:spt="75" alt="eqIdc8a9fbd0bc3efced1bc006bdb3141ed1" type="#_x0000_t75" style="height:27.25pt;width:42.2pt;" o:ole="t" filled="f" o:preferrelative="t" stroked="f" coordsize="21600,21600">
            <v:path/>
            <v:fill on="f" focussize="0,0"/>
            <v:stroke on="f" joinstyle="miter"/>
            <v:imagedata r:id="rId544" o:title="eqIdc8a9fbd0bc3efced1bc006bdb3141ed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3">
            <o:LockedField>false</o:LockedField>
          </o:OLEObject>
        </w:object>
      </w:r>
    </w:p>
    <w:p w14:paraId="0D7B7B6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0．计算：</w:t>
      </w:r>
    </w:p>
    <w:p w14:paraId="6144A44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313" o:spt="75" alt="eqId61e95dc962370fd5de77e9cb893cc51c" type="#_x0000_t75" style="height:17.7pt;width:42.2pt;" o:ole="t" filled="f" o:preferrelative="t" stroked="f" coordsize="21600,21600">
            <v:path/>
            <v:fill on="f" focussize="0,0"/>
            <v:stroke on="f" joinstyle="miter"/>
            <v:imagedata r:id="rId546" o:title="eqId61e95dc962370fd5de77e9cb893cc51c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2EA000A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314" o:spt="75" alt="eqId590df8afbe8014f3d6736e58f96a9153" type="#_x0000_t75" style="height:29.65pt;width:41.35pt;" o:ole="t" filled="f" o:preferrelative="t" stroked="f" coordsize="21600,21600">
            <v:path/>
            <v:fill on="f" focussize="0,0"/>
            <v:stroke on="f" joinstyle="miter"/>
            <v:imagedata r:id="rId548" o:title="eqId590df8afbe8014f3d6736e58f96a9153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36F45B7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315" o:spt="75" alt="eqIdc910f4ee9d94fa5b1f3161a17a898f35" type="#_x0000_t75" style="height:30pt;width:65.95pt;" o:ole="t" filled="f" o:preferrelative="t" stroked="f" coordsize="21600,21600">
            <v:path/>
            <v:fill on="f" focussize="0,0"/>
            <v:stroke on="f" joinstyle="miter"/>
            <v:imagedata r:id="rId550" o:title="eqIdc910f4ee9d94fa5b1f3161a17a898f35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5F99AF5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</w:t>
      </w:r>
      <w:r>
        <w:rPr>
          <w:rFonts w:hint="default" w:ascii="Times New Roman" w:hAnsi="Times New Roman" w:cs="Times New Roman"/>
        </w:rPr>
        <w:object>
          <v:shape id="_x0000_i1316" o:spt="75" alt="eqIdb2b551317cddbf983d2e7a58b9364593" type="#_x0000_t75" style="height:29.95pt;width:73pt;" o:ole="t" filled="f" o:preferrelative="t" stroked="f" coordsize="21600,21600">
            <v:path/>
            <v:fill on="f" focussize="0,0"/>
            <v:stroke on="f" joinstyle="miter"/>
            <v:imagedata r:id="rId552" o:title="eqIdb2b551317cddbf983d2e7a58b9364593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10E7DAE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1．用合理的方法计算，并写出过程．</w:t>
      </w:r>
    </w:p>
    <w:p w14:paraId="09C278D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317" o:spt="75" alt="eqId86299bc756856e57b47762f64ded780a" type="#_x0000_t75" style="height:11.4pt;width:72.15pt;" o:ole="t" filled="f" o:preferrelative="t" stroked="f" coordsize="21600,21600">
            <v:path/>
            <v:fill on="f" focussize="0,0"/>
            <v:stroke on="f" joinstyle="miter"/>
            <v:imagedata r:id="rId554" o:title="eqId86299bc756856e57b47762f64ded780a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34687AC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318" o:spt="75" alt="eqIdcdd2c8fdeac766c721360d08325e893c" type="#_x0000_t75" style="height:26.95pt;width:78.25pt;" o:ole="t" filled="f" o:preferrelative="t" stroked="f" coordsize="21600,21600">
            <v:path/>
            <v:fill on="f" focussize="0,0"/>
            <v:stroke on="f" joinstyle="miter"/>
            <v:imagedata r:id="rId556" o:title="eqIdcdd2c8fdeac766c721360d08325e893c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183BDE4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319" o:spt="75" alt="eqId590bfb5911af8a6979dc257995c19350" type="#_x0000_t75" style="height:29.6pt;width:96.8pt;" o:ole="t" filled="f" o:preferrelative="t" stroked="f" coordsize="21600,21600">
            <v:path/>
            <v:fill on="f" focussize="0,0"/>
            <v:stroke on="f" joinstyle="miter"/>
            <v:imagedata r:id="rId558" o:title="eqId590bfb5911af8a6979dc257995c19350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2CBC7C6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</w:t>
      </w:r>
      <w:r>
        <w:rPr>
          <w:rFonts w:hint="default" w:ascii="Times New Roman" w:hAnsi="Times New Roman" w:cs="Times New Roman"/>
        </w:rPr>
        <w:object>
          <v:shape id="_x0000_i1320" o:spt="75" alt="eqId9b8ca9cd3cea596a9e19a7b51d4a5536" type="#_x0000_t75" style="height:29.9pt;width:59.8pt;" o:ole="t" filled="f" o:preferrelative="t" stroked="f" coordsize="21600,21600">
            <v:path/>
            <v:fill on="f" focussize="0,0"/>
            <v:stroke on="f" joinstyle="miter"/>
            <v:imagedata r:id="rId560" o:title="eqId9b8ca9cd3cea596a9e19a7b51d4a5536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57F393C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5)</w:t>
      </w:r>
      <w:r>
        <w:rPr>
          <w:rFonts w:hint="default" w:ascii="Times New Roman" w:hAnsi="Times New Roman" w:cs="Times New Roman"/>
        </w:rPr>
        <w:object>
          <v:shape id="_x0000_i1321" o:spt="75" alt="eqId9b31e99c2a33d8cc07d7a086a888927d" type="#_x0000_t75" style="height:29.8pt;width:64.2pt;" o:ole="t" filled="f" o:preferrelative="t" stroked="f" coordsize="21600,21600">
            <v:path/>
            <v:fill on="f" focussize="0,0"/>
            <v:stroke on="f" joinstyle="miter"/>
            <v:imagedata r:id="rId562" o:title="eqId9b31e99c2a33d8cc07d7a086a888927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1C88D8B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6)</w:t>
      </w:r>
      <w:r>
        <w:rPr>
          <w:rFonts w:hint="default" w:ascii="Times New Roman" w:hAnsi="Times New Roman" w:cs="Times New Roman"/>
        </w:rPr>
        <w:object>
          <v:shape id="_x0000_i1322" o:spt="75" alt="eqId68ca5d3365c71996a63b07dcc6f6a8b8" type="#_x0000_t75" style="height:27.1pt;width:90.6pt;" o:ole="t" filled="f" o:preferrelative="t" stroked="f" coordsize="21600,21600">
            <v:path/>
            <v:fill on="f" focussize="0,0"/>
            <v:stroke on="f" joinstyle="miter"/>
            <v:imagedata r:id="rId564" o:title="eqId68ca5d3365c71996a63b07dcc6f6a8b8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38998A1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2．用你喜欢的方法计算．</w:t>
      </w:r>
    </w:p>
    <w:p w14:paraId="781158C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323" o:spt="75" alt="eqIdf9bf9baf96c1dcc8de40b91e39cefb6e" type="#_x0000_t75" style="height:24.65pt;width:58.95pt;" o:ole="t" filled="f" o:preferrelative="t" stroked="f" coordsize="21600,21600">
            <v:path/>
            <v:fill on="f" focussize="0,0"/>
            <v:stroke on="f" joinstyle="miter"/>
            <v:imagedata r:id="rId566" o:title="eqIdf9bf9baf96c1dcc8de40b91e39cefb6e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5967473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324" o:spt="75" alt="eqIdcd4269fba22d1776a66ea900abe30efa" type="#_x0000_t75" style="height:11.8pt;width:66.85pt;" o:ole="t" filled="f" o:preferrelative="t" stroked="f" coordsize="21600,21600">
            <v:path/>
            <v:fill on="f" focussize="0,0"/>
            <v:stroke on="f" joinstyle="miter"/>
            <v:imagedata r:id="rId568" o:title="eqIdcd4269fba22d1776a66ea900abe30efa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751B3C7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325" o:spt="75" alt="eqId9918547cca18d6722fecb69e5e9cd721" type="#_x0000_t75" style="height:27.5pt;width:104.7pt;" o:ole="t" filled="f" o:preferrelative="t" stroked="f" coordsize="21600,21600">
            <v:path/>
            <v:fill on="f" focussize="0,0"/>
            <v:stroke on="f" joinstyle="miter"/>
            <v:imagedata r:id="rId570" o:title="eqId9918547cca18d6722fecb69e5e9cd72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232B718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</w:t>
      </w:r>
      <w:r>
        <w:rPr>
          <w:rFonts w:hint="default" w:ascii="Times New Roman" w:hAnsi="Times New Roman" w:cs="Times New Roman"/>
        </w:rPr>
        <w:object>
          <v:shape id="_x0000_i1326" o:spt="75" alt="eqIde66aaec09b9bce0b89c3faadb600cf93" type="#_x0000_t75" style="height:24.55pt;width:71.25pt;" o:ole="t" filled="f" o:preferrelative="t" stroked="f" coordsize="21600,21600">
            <v:path/>
            <v:fill on="f" focussize="0,0"/>
            <v:stroke on="f" joinstyle="miter"/>
            <v:imagedata r:id="rId572" o:title="eqIde66aaec09b9bce0b89c3faadb600cf9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437B6C5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3．计算：</w:t>
      </w:r>
    </w:p>
    <w:p w14:paraId="5D7FE9A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327" o:spt="75" alt="eqId9320aa093bd8b902044041098559668b" type="#_x0000_t75" style="height:29.7pt;width:147.8pt;" o:ole="t" filled="f" o:preferrelative="t" stroked="f" coordsize="21600,21600">
            <v:path/>
            <v:fill on="f" focussize="0,0"/>
            <v:stroke on="f" joinstyle="miter"/>
            <v:imagedata r:id="rId574" o:title="eqId9320aa093bd8b902044041098559668b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66A2398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328" o:spt="75" alt="eqId0528d6052b3a7196a32309771a8848a6" type="#_x0000_t75" style="height:29.75pt;width:115.25pt;" o:ole="t" filled="f" o:preferrelative="t" stroked="f" coordsize="21600,21600">
            <v:path/>
            <v:fill on="f" focussize="0,0"/>
            <v:stroke on="f" joinstyle="miter"/>
            <v:imagedata r:id="rId576" o:title="eqId0528d6052b3a7196a32309771a8848a6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32A1C57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329" o:spt="75" alt="eqId84918cff07165d566cf85f49589a4049" type="#_x0000_t75" style="height:31.7pt;width:149.6pt;" o:ole="t" filled="f" o:preferrelative="t" stroked="f" coordsize="21600,21600">
            <v:path/>
            <v:fill on="f" focussize="0,0"/>
            <v:stroke on="f" joinstyle="miter"/>
            <v:imagedata r:id="rId578" o:title="eqId84918cff07165d566cf85f49589a4049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03DBD11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4．计算：</w:t>
      </w:r>
    </w:p>
    <w:p w14:paraId="7010358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330" o:spt="75" alt="eqId113a252eda6d79f9218c5c34d60cd10e" type="#_x0000_t75" style="height:31.65pt;width:254.3pt;" o:ole="t" filled="f" o:preferrelative="t" stroked="f" coordsize="21600,21600">
            <v:path/>
            <v:fill on="f" focussize="0,0"/>
            <v:stroke on="f" joinstyle="miter"/>
            <v:imagedata r:id="rId580" o:title="eqId113a252eda6d79f9218c5c34d60cd10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2433889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331" o:spt="75" alt="eqId180513d19d21e6b5702a9604528fc575" type="#_x0000_t75" style="height:30.1pt;width:271.9pt;" o:ole="t" filled="f" o:preferrelative="t" stroked="f" coordsize="21600,21600">
            <v:path/>
            <v:fill on="f" focussize="0,0"/>
            <v:stroke on="f" joinstyle="miter"/>
            <v:imagedata r:id="rId582" o:title="eqId180513d19d21e6b5702a9604528fc57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1">
            <o:LockedField>false</o:LockedField>
          </o:OLEObject>
        </w:object>
      </w:r>
    </w:p>
    <w:p w14:paraId="63EA086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332" o:spt="75" alt="eqId6d9feef9e0387e017225d4351ef77977" type="#_x0000_t75" style="height:31.65pt;width:362.55pt;" o:ole="t" filled="f" o:preferrelative="t" stroked="f" coordsize="21600,21600">
            <v:path/>
            <v:fill on="f" focussize="0,0"/>
            <v:stroke on="f" joinstyle="miter"/>
            <v:imagedata r:id="rId584" o:title="eqId6d9feef9e0387e017225d4351ef7797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4D4552F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5．阅读下面材料．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29"/>
      </w:tblGrid>
      <w:tr w14:paraId="1E159A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12FF48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利用运算律有时能进行简便计算．</w:t>
            </w:r>
          </w:p>
          <w:p w14:paraId="4FB8D10C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例1：</w:t>
            </w:r>
            <w:r>
              <w:rPr>
                <w:rFonts w:hint="default" w:ascii="Times New Roman" w:hAnsi="Times New Roman" w:cs="Times New Roman"/>
              </w:rPr>
              <w:object>
                <v:shape id="_x0000_i1333" o:spt="75" alt="eqId34c3c85371d01823e5ab55074785354b" type="#_x0000_t75" style="height:17.8pt;width:176.85pt;" o:ole="t" filled="f" o:preferrelative="t" stroked="f" coordsize="21600,21600">
                  <v:path/>
                  <v:fill on="f" focussize="0,0"/>
                  <v:stroke on="f" joinstyle="miter"/>
                  <v:imagedata r:id="rId586" o:title="eqId34c3c85371d01823e5ab55074785354b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58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</w:rPr>
              <w:t>．</w:t>
            </w:r>
          </w:p>
          <w:p w14:paraId="2EE77141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例2：</w:t>
            </w:r>
            <w:r>
              <w:rPr>
                <w:rFonts w:hint="default" w:ascii="Times New Roman" w:hAnsi="Times New Roman" w:cs="Times New Roman"/>
              </w:rPr>
              <w:object>
                <v:shape id="_x0000_i1334" o:spt="75" alt="eqIdd25aad98172a3a0b51546cf3dacdbd68" type="#_x0000_t75" style="height:17.8pt;width:190.05pt;" o:ole="t" filled="f" o:preferrelative="t" stroked="f" coordsize="21600,21600">
                  <v:path/>
                  <v:fill on="f" focussize="0,0"/>
                  <v:stroke on="f" joinstyle="miter"/>
                  <v:imagedata r:id="rId588" o:title="eqIdd25aad98172a3a0b51546cf3dacdbd68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58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</w:rPr>
              <w:t>．</w:t>
            </w:r>
          </w:p>
        </w:tc>
      </w:tr>
    </w:tbl>
    <w:p w14:paraId="7A8E3D5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参照上面的例题．利用运算律进行简便计算：</w:t>
      </w:r>
    </w:p>
    <w:p w14:paraId="6346404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object>
          <v:shape id="_x0000_i1335" o:spt="75" alt="eqId6498b186304daa06a33af32eadfe969c" type="#_x0000_t75" style="height:27.25pt;width:48.35pt;" o:ole="t" filled="f" o:preferrelative="t" stroked="f" coordsize="21600,21600">
            <v:path/>
            <v:fill on="f" focussize="0,0"/>
            <v:stroke on="f" joinstyle="miter"/>
            <v:imagedata r:id="rId590" o:title="eqId6498b186304daa06a33af32eadfe969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0A28D43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336" o:spt="75" alt="eqId2147feb7aeda49cb74dd9174184c55a5" type="#_x0000_t75" style="height:27.25pt;width:141.65pt;" o:ole="t" filled="f" o:preferrelative="t" stroked="f" coordsize="21600,21600">
            <v:path/>
            <v:fill on="f" focussize="0,0"/>
            <v:stroke on="f" joinstyle="miter"/>
            <v:imagedata r:id="rId592" o:title="eqId2147feb7aeda49cb74dd9174184c55a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0DE62DF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6．甲筐卖</w:t>
      </w:r>
      <w:r>
        <w:rPr>
          <w:rFonts w:hint="default" w:ascii="Times New Roman" w:hAnsi="Times New Roman" w:cs="Times New Roman"/>
        </w:rPr>
        <w:object>
          <v:shape id="_x0000_i1337" o:spt="75" alt="eqIdd3ffd5c35bba71ea54c28622b6cf505d" type="#_x0000_t75" style="height:27.6pt;width:9.65pt;" o:ole="t" filled="f" o:preferrelative="t" stroked="f" coordsize="21600,21600">
            <v:path/>
            <v:fill on="f" focussize="0,0"/>
            <v:stroke on="f" joinstyle="miter"/>
            <v:imagedata r:id="rId210" o:title="eqIdd3ffd5c35bba71ea54c28622b6cf505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乙筐卖</w:t>
      </w:r>
      <w:r>
        <w:rPr>
          <w:rFonts w:hint="default" w:ascii="Times New Roman" w:hAnsi="Times New Roman" w:cs="Times New Roman"/>
        </w:rPr>
        <w:object>
          <v:shape id="_x0000_i1338" o:spt="75" alt="eqId1985174e05ad371e13cf24d244423da4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95" o:title="eqId1985174e05ad371e13cf24d244423da4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两筐苹果剩下的同样多，已知甲筐原有苹果</w:t>
      </w:r>
      <w:r>
        <w:rPr>
          <w:rFonts w:hint="default" w:ascii="Times New Roman" w:hAnsi="Times New Roman" w:cs="Times New Roman"/>
        </w:rPr>
        <w:object>
          <v:shape id="_x0000_i1339" o:spt="75" alt="eqIdb53c7539ed297ea63b9ace6f5cc58ca8" type="#_x0000_t75" style="height:12.3pt;width:13.15pt;" o:ole="t" filled="f" o:preferrelative="t" stroked="f" coordsize="21600,21600">
            <v:path/>
            <v:fill on="f" focussize="0,0"/>
            <v:stroke on="f" joinstyle="miter"/>
            <v:imagedata r:id="rId597" o:title="eqIdb53c7539ed297ea63b9ace6f5cc58ca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kg，乙筐原有苹果多少千克？</w:t>
      </w:r>
    </w:p>
    <w:p w14:paraId="2AE8907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7．杭州第十九届亚运会期间，为全面做好赛事保障，确保赛事顺利进行，某检修小组从</w:t>
      </w:r>
      <w:r>
        <w:rPr>
          <w:rFonts w:hint="default" w:ascii="Times New Roman" w:hAnsi="Times New Roman" w:eastAsia="Times New Roman" w:cs="Times New Roman"/>
          <w:i/>
        </w:rPr>
        <w:t>O</w:t>
      </w:r>
      <w:r>
        <w:rPr>
          <w:rFonts w:hint="default" w:ascii="Times New Roman" w:hAnsi="Times New Roman" w:cs="Times New Roman"/>
        </w:rPr>
        <w:t>地出发，在东西方向的马路上检修线路，如果规定向东行驶为正，向西行驶为负，一天中七次行驶记录如下：</w:t>
      </w:r>
      <w:r>
        <w:rPr>
          <w:rFonts w:hint="default" w:ascii="Times New Roman" w:hAnsi="Times New Roman" w:cs="Times New Roman"/>
        </w:rPr>
        <w:object>
          <v:shape id="_x0000_i1340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599" o:title="eqId3edbd40e04e2a943051fa83d6e511add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341" o:spt="75" alt="eqIda803d80c510f71dab98b4cdc0a036128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601" o:title="eqIda803d80c510f71dab98b4cdc0a036128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342" o:spt="75" alt="eqIdd3aab28a20b5bf47040aaec03b1eb550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603" o:title="eqIdd3aab28a20b5bf47040aaec03b1eb550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343" o:spt="75" alt="eqId6489852d310f01375f213b3bdf0406c5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605" o:title="eqId6489852d310f01375f213b3bdf0406c5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344" o:spt="75" alt="eqIde9c5f697359886700a47bc94bebae8d5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607" o:title="eqIde9c5f697359886700a47bc94bebae8d5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345" o:spt="75" alt="eqIdd13ce3ebd1112220c639562739f1f9d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609" o:title="eqIdd13ce3ebd1112220c639562739f1f9d1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346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73" o:title="eqIdacbc6a613224461ade69362d46550474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（单位：</w:t>
      </w:r>
      <w:r>
        <w:rPr>
          <w:rFonts w:hint="default" w:ascii="Times New Roman" w:hAnsi="Times New Roman" w:cs="Times New Roman"/>
        </w:rPr>
        <w:object>
          <v:shape id="_x0000_i1347" o:spt="75" alt="eqIde5fe30c67ac20cd4e8b9cc2d0d420a7b" type="#_x0000_t75" style="height:11.4pt;width:16.7pt;" o:ole="t" filled="f" o:preferrelative="t" stroked="f" coordsize="21600,21600">
            <v:path/>
            <v:fill on="f" focussize="0,0"/>
            <v:stroke on="f" joinstyle="miter"/>
            <v:imagedata r:id="rId612" o:title="eqIde5fe30c67ac20cd4e8b9cc2d0d420a7b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）</w:t>
      </w:r>
    </w:p>
    <w:p w14:paraId="7590C53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求收工时距</w:t>
      </w:r>
      <w:r>
        <w:rPr>
          <w:rFonts w:hint="default" w:ascii="Times New Roman" w:hAnsi="Times New Roman" w:eastAsia="Times New Roman" w:cs="Times New Roman"/>
          <w:i/>
        </w:rPr>
        <w:t>O</w:t>
      </w:r>
      <w:r>
        <w:rPr>
          <w:rFonts w:hint="default" w:ascii="Times New Roman" w:hAnsi="Times New Roman" w:cs="Times New Roman"/>
        </w:rPr>
        <w:t xml:space="preserve"> 地多远？</w:t>
      </w:r>
    </w:p>
    <w:p w14:paraId="6B54175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若每千米耗油0.2升，那么该检修小组本次检修共耗油多少升？</w:t>
      </w:r>
    </w:p>
    <w:p w14:paraId="30766B4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8．某集团公司对所属甲．乙两分厂下半年经营情况记录（其中“+”表示盈利，“﹣”表示亏损，单位：亿元）如下表．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870"/>
        <w:gridCol w:w="870"/>
        <w:gridCol w:w="870"/>
        <w:gridCol w:w="870"/>
        <w:gridCol w:w="1080"/>
        <w:gridCol w:w="1080"/>
      </w:tblGrid>
      <w:tr w14:paraId="57A5F5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640E5B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月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FCBB79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七月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853D46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八月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45D4B4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九月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0112F7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十月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02A0E9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十一月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FB5971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十二月份</w:t>
            </w:r>
          </w:p>
        </w:tc>
      </w:tr>
      <w:tr w14:paraId="4B1EEF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4D399E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甲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B1B541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-0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31C7A8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-0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8E6F5D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+0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87F35D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8099BE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+1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7663D7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+1.3</w:t>
            </w:r>
          </w:p>
        </w:tc>
      </w:tr>
      <w:tr w14:paraId="0E7B6A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BFA4A1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乙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FFC8E8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+1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E99A3F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-0.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B40CA9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-1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1319C9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+1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00795F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-1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41F15F">
            <w:pPr>
              <w:shd w:val="clear" w:color="auto" w:fill="auto"/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</w:t>
            </w:r>
          </w:p>
        </w:tc>
      </w:tr>
    </w:tbl>
    <w:p w14:paraId="42F543A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计算八月份乙厂比甲厂多亏损多少亿元？</w:t>
      </w:r>
    </w:p>
    <w:p w14:paraId="49F8466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分别计算下半年甲、乙两个工厂平均每月盈利或亏损多少亿元？</w:t>
      </w:r>
    </w:p>
    <w:p w14:paraId="01B857A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9．</w:t>
      </w:r>
      <w:r>
        <w:rPr>
          <w:rFonts w:hint="default" w:ascii="Times New Roman" w:hAnsi="Times New Roman" w:cs="Times New Roman"/>
          <w:sz w:val="21"/>
        </w:rPr>
        <w:t>阅读：比较</w:t>
      </w:r>
      <w:r>
        <w:rPr>
          <w:rFonts w:hint="default" w:ascii="Times New Roman" w:hAnsi="Times New Roman" w:cs="Times New Roman"/>
        </w:rPr>
        <w:object>
          <v:shape id="_x0000_i1348" o:spt="75" alt="eqIdecfa3ced77ddba0c742b4c1de8ae9d9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614" o:title="eqIdecfa3ced77ddba0c742b4c1de8ae9d99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349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616" o:title="eqIdf558992e649b93ee36f37513781311a8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大小.</w:t>
      </w:r>
    </w:p>
    <w:p w14:paraId="12220F9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1"/>
        </w:rPr>
        <w:t>方法一：利用两数差的正负来判断.</w:t>
      </w:r>
    </w:p>
    <w:p w14:paraId="21C5801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1"/>
        </w:rPr>
        <w:t>因为</w:t>
      </w:r>
      <w:r>
        <w:rPr>
          <w:rFonts w:hint="default" w:ascii="Times New Roman" w:hAnsi="Times New Roman" w:cs="Times New Roman"/>
        </w:rPr>
        <w:object>
          <v:shape id="_x0000_i1350" o:spt="75" alt="eqIdecfa3ced77ddba0c742b4c1de8ae9d9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614" o:title="eqIdecfa3ced77ddba0c742b4c1de8ae9d99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－</w:t>
      </w:r>
      <w:r>
        <w:rPr>
          <w:rFonts w:hint="default" w:ascii="Times New Roman" w:hAnsi="Times New Roman" w:cs="Times New Roman"/>
        </w:rPr>
        <w:object>
          <v:shape id="_x0000_i1351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616" o:title="eqIdf558992e649b93ee36f37513781311a8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=</w:t>
      </w:r>
      <w:r>
        <w:rPr>
          <w:rFonts w:hint="default" w:ascii="Times New Roman" w:hAnsi="Times New Roman" w:cs="Times New Roman"/>
        </w:rPr>
        <w:object>
          <v:shape id="_x0000_i1352" o:spt="75" alt="eqId77353195471d0ea0f8e1f420b7238088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620" o:title="eqId77353195471d0ea0f8e1f420b7238088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＞0，所以</w:t>
      </w:r>
      <w:r>
        <w:rPr>
          <w:rFonts w:hint="default" w:ascii="Times New Roman" w:hAnsi="Times New Roman" w:cs="Times New Roman"/>
        </w:rPr>
        <w:object>
          <v:shape id="_x0000_i1353" o:spt="75" alt="eqIdecfa3ced77ddba0c742b4c1de8ae9d9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614" o:title="eqIdecfa3ced77ddba0c742b4c1de8ae9d99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＞</w:t>
      </w:r>
      <w:r>
        <w:rPr>
          <w:rFonts w:hint="default" w:ascii="Times New Roman" w:hAnsi="Times New Roman" w:cs="Times New Roman"/>
        </w:rPr>
        <w:object>
          <v:shape id="_x0000_i1354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616" o:title="eqIdf558992e649b93ee36f37513781311a8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</w:p>
    <w:p w14:paraId="7882B5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1"/>
        </w:rPr>
        <w:t>方法二：利用两数商，看商是大于1还是小于1来判断.</w:t>
      </w:r>
    </w:p>
    <w:p w14:paraId="030BA3F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1"/>
        </w:rPr>
        <w:t>因为</w:t>
      </w:r>
      <w:r>
        <w:rPr>
          <w:rFonts w:hint="default" w:ascii="Times New Roman" w:hAnsi="Times New Roman" w:cs="Times New Roman"/>
        </w:rPr>
        <w:object>
          <v:shape id="_x0000_i1355" o:spt="75" alt="eqIdecfa3ced77ddba0c742b4c1de8ae9d9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614" o:title="eqIdecfa3ced77ddba0c742b4c1de8ae9d99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÷</w:t>
      </w:r>
      <w:r>
        <w:rPr>
          <w:rFonts w:hint="default" w:ascii="Times New Roman" w:hAnsi="Times New Roman" w:cs="Times New Roman"/>
        </w:rPr>
        <w:object>
          <v:shape id="_x0000_i1356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616" o:title="eqIdf558992e649b93ee36f37513781311a8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=</w:t>
      </w:r>
      <w:r>
        <w:rPr>
          <w:rFonts w:hint="default" w:ascii="Times New Roman" w:hAnsi="Times New Roman" w:cs="Times New Roman"/>
        </w:rPr>
        <w:object>
          <v:shape id="_x0000_i1357" o:spt="75" alt="eqId1ada89aefa92c7eca2c302ec9573e9e6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626" o:title="eqId1ada89aefa92c7eca2c302ec9573e9e6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＞1，所以</w:t>
      </w:r>
      <w:r>
        <w:rPr>
          <w:rFonts w:hint="default" w:ascii="Times New Roman" w:hAnsi="Times New Roman" w:cs="Times New Roman"/>
        </w:rPr>
        <w:object>
          <v:shape id="_x0000_i1358" o:spt="75" alt="eqIdecfa3ced77ddba0c742b4c1de8ae9d9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614" o:title="eqIdecfa3ced77ddba0c742b4c1de8ae9d99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＞</w:t>
      </w:r>
      <w:r>
        <w:rPr>
          <w:rFonts w:hint="default" w:ascii="Times New Roman" w:hAnsi="Times New Roman" w:cs="Times New Roman"/>
        </w:rPr>
        <w:object>
          <v:shape id="_x0000_i1359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616" o:title="eqIdf558992e649b93ee36f37513781311a8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.</w:t>
      </w:r>
    </w:p>
    <w:p w14:paraId="4DBD9FA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1"/>
        </w:rPr>
        <w:t>请用以上两种方法，比较－</w:t>
      </w:r>
      <w:r>
        <w:rPr>
          <w:rFonts w:hint="default" w:ascii="Times New Roman" w:hAnsi="Times New Roman" w:cs="Times New Roman"/>
        </w:rPr>
        <w:object>
          <v:shape id="_x0000_i1360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30" o:title="eqId7294f5ae2a24ff42e84cd9773b2a7287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和－</w:t>
      </w:r>
      <w:r>
        <w:rPr>
          <w:rFonts w:hint="default" w:ascii="Times New Roman" w:hAnsi="Times New Roman" w:cs="Times New Roman"/>
        </w:rPr>
        <w:object>
          <v:shape id="_x0000_i1361" o:spt="75" alt="eqId7c6c7567972273b4ba733b47bf9d540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32" o:title="eqId7c6c7567972273b4ba733b47bf9d5408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大小.</w:t>
      </w:r>
    </w:p>
    <w:p w14:paraId="6AF036D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0．小明有5张写着不同数字的卡片，请按要求抽出卡片，完成下列各问题：</w:t>
      </w:r>
    </w:p>
    <w:p w14:paraId="4E8534F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67200" cy="447675"/>
            <wp:effectExtent l="0" t="0" r="0" b="9525"/>
            <wp:docPr id="100007" name="图片 100007" descr="@@@237fb481f83840769cffe585a2efbb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237fb481f83840769cffe585a2efbb9f"/>
                    <pic:cNvPicPr>
                      <a:picLocks noChangeAspect="1"/>
                    </pic:cNvPicPr>
                  </pic:nvPicPr>
                  <pic:blipFill>
                    <a:blip r:embed="rId633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D583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从中取出2张卡片，使这2张卡片上数字的乘积最大，如何抽取？最大值是多少?答：我抽取的2张卡片是________、________，乘积的最大值为</w:t>
      </w:r>
      <w:r>
        <w:rPr>
          <w:rFonts w:hint="default" w:ascii="Times New Roman" w:hAnsi="Times New Roman" w:cs="Times New Roman"/>
          <w:u w:val="single"/>
        </w:rPr>
        <w:t xml:space="preserve"> 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</w:p>
    <w:p w14:paraId="1E3A932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从中取出2张卡片，使这2张卡片上数字相除的商最小，如何抽取？最小值是多少?答：我抽取的2张卡片是________、________，商的最小值为</w:t>
      </w:r>
      <w:r>
        <w:rPr>
          <w:rFonts w:hint="default" w:ascii="Times New Roman" w:hAnsi="Times New Roman" w:cs="Times New Roman"/>
          <w:u w:val="single"/>
        </w:rPr>
        <w:t xml:space="preserve"> 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</w:p>
    <w:p w14:paraId="1F54FC6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从中取出2张卡片，使这2张卡片上数字组成一个最大的数，如何抽取？最大的数是？</w:t>
      </w:r>
    </w:p>
    <w:p w14:paraId="02D16E8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答：我抽取的2张卡片是________、________，组成的最大的数为</w:t>
      </w:r>
      <w:r>
        <w:rPr>
          <w:rFonts w:hint="default" w:ascii="Times New Roman" w:hAnsi="Times New Roman" w:cs="Times New Roman"/>
          <w:u w:val="single"/>
        </w:rPr>
        <w:t xml:space="preserve"> </w:t>
      </w:r>
      <w:r>
        <w:rPr>
          <w:rFonts w:hint="default" w:ascii="Times New Roman" w:hAnsi="Times New Roman" w:cs="Times New Roman"/>
        </w:rPr>
        <w:t>．</w:t>
      </w:r>
    </w:p>
    <w:p w14:paraId="385BF5E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1．问题情境：数学活动课上，王老师出示了一个问题：</w:t>
      </w:r>
      <w:r>
        <w:rPr>
          <w:rFonts w:hint="default" w:ascii="Times New Roman" w:hAnsi="Times New Roman" w:cs="Times New Roman"/>
        </w:rPr>
        <w:object>
          <v:shape id="_x0000_i1362" o:spt="75" alt="eqIdd842b2e150d723c948234ee36f4b6b0c" type="#_x0000_t75" style="height:27.4pt;width:51.9pt;" o:ole="t" filled="f" o:preferrelative="t" stroked="f" coordsize="21600,21600">
            <v:path/>
            <v:fill on="f" focussize="0,0"/>
            <v:stroke on="f" joinstyle="miter"/>
            <v:imagedata r:id="rId635" o:title="eqIdd842b2e150d723c948234ee36f4b6b0c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363" o:spt="75" alt="eqIdb61dfa259a7cfab28fe63ff7d6211b1a" type="#_x0000_t75" style="height:27.4pt;width:56.3pt;" o:ole="t" filled="f" o:preferrelative="t" stroked="f" coordsize="21600,21600">
            <v:path/>
            <v:fill on="f" focussize="0,0"/>
            <v:stroke on="f" joinstyle="miter"/>
            <v:imagedata r:id="rId637" o:title="eqIdb61dfa259a7cfab28fe63ff7d6211b1a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364" o:spt="75" alt="eqIda7f4890678dc22224b4d23a8c38fbf11" type="#_x0000_t75" style="height:27.4pt;width:56.3pt;" o:ole="t" filled="f" o:preferrelative="t" stroked="f" coordsize="21600,21600">
            <v:path/>
            <v:fill on="f" focussize="0,0"/>
            <v:stroke on="f" joinstyle="miter"/>
            <v:imagedata r:id="rId639" o:title="eqIda7f4890678dc22224b4d23a8c38fbf11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365" o:spt="75" alt="eqId34377164c69f8b97da237bfaa94c55dc" type="#_x0000_t75" style="height:27.4pt;width:56.3pt;" o:ole="t" filled="f" o:preferrelative="t" stroked="f" coordsize="21600,21600">
            <v:path/>
            <v:fill on="f" focussize="0,0"/>
            <v:stroke on="f" joinstyle="miter"/>
            <v:imagedata r:id="rId641" o:title="eqId34377164c69f8b97da237bfaa94c55dc"/>
            <o:lock v:ext="edit" aspectratio="t"/>
            <w10:wrap type="none"/>
            <w10:anchorlock/>
          </v:shape>
          <o:OLEObject Type="Embed" ProgID="Equation.DSMT4" ShapeID="_x0000_i1365" DrawAspect="Content" ObjectID="_1468076065" r:id="rId6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7E28197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利用规律计算：</w:t>
      </w:r>
      <w:r>
        <w:rPr>
          <w:rFonts w:hint="default" w:ascii="Times New Roman" w:hAnsi="Times New Roman" w:cs="Times New Roman"/>
        </w:rPr>
        <w:object>
          <v:shape id="_x0000_i1366" o:spt="75" alt="eqIdfa0c7445e0b06ea62eeeca7f8f4638fa" type="#_x0000_t75" style="height:27.5pt;width:188.3pt;" o:ole="t" filled="f" o:preferrelative="t" stroked="f" coordsize="21600,21600">
            <v:path/>
            <v:fill on="f" focussize="0,0"/>
            <v:stroke on="f" joinstyle="miter"/>
            <v:imagedata r:id="rId643" o:title="eqIdfa0c7445e0b06ea62eeeca7f8f4638fa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690E230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问题拓展，求</w:t>
      </w:r>
      <w:r>
        <w:rPr>
          <w:rFonts w:hint="default" w:ascii="Times New Roman" w:hAnsi="Times New Roman" w:cs="Times New Roman"/>
        </w:rPr>
        <w:object>
          <v:shape id="_x0000_i1367" o:spt="75" alt="eqIdc15a87720211212a15acbd0bc074234e" type="#_x0000_t75" style="height:27.5pt;width:158.4pt;" o:ole="t" filled="f" o:preferrelative="t" stroked="f" coordsize="21600,21600">
            <v:path/>
            <v:fill on="f" focussize="0,0"/>
            <v:stroke on="f" joinstyle="miter"/>
            <v:imagedata r:id="rId645" o:title="eqIdc15a87720211212a15acbd0bc074234e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6E10C5E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问题解决：</w:t>
      </w:r>
    </w:p>
    <w:p w14:paraId="09621DC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求</w:t>
      </w:r>
      <w:r>
        <w:rPr>
          <w:rFonts w:hint="default" w:ascii="Times New Roman" w:hAnsi="Times New Roman" w:cs="Times New Roman"/>
        </w:rPr>
        <w:object>
          <v:shape id="_x0000_i1368" o:spt="75" alt="eqId48a78487d1a24481866d91184dec70aa" type="#_x0000_t75" style="height:27.25pt;width:350.2pt;" o:ole="t" filled="f" o:preferrelative="t" stroked="f" coordsize="21600,21600">
            <v:path/>
            <v:fill on="f" focussize="0,0"/>
            <v:stroke on="f" joinstyle="miter"/>
            <v:imagedata r:id="rId647" o:title="eqId48a78487d1a24481866d91184dec70aa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．</w:t>
      </w:r>
    </w:p>
    <w:p w14:paraId="4D13F36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2．【问题情境】在数学活动课上，同学们玩“计算竟大”游戏：每场游戏开始时、乙两人手上各执四张数字牌和四张运算符号牌，四张数字牌上分别标有一个数字，四张运算符号牌分别标有“+”“-”“×”“÷”四个运算符号，双方都能看到对方牌面的信息．游戏开始，两人依次轮流出牌，每次只有一人出牌．</w:t>
      </w:r>
    </w:p>
    <w:p w14:paraId="7B83F09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游戏规则：</w:t>
      </w:r>
    </w:p>
    <w:p w14:paraId="01FD9B6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①第一次，由先出牌者出一张数字牌，直接做为第一次结果．</w:t>
      </w:r>
    </w:p>
    <w:p w14:paraId="286B400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②从第二次开始，每次由出牌者出一张符号牌和一张数字牌，与上一次结果进行相应运算，运算结果记为本次结果．若本次结果的绝对值比上一次结果的绝对值大，则游戏继续；否则游戏结束，本次出牌者失利，对方获得本场游戏胜利；</w:t>
      </w:r>
    </w:p>
    <w:p w14:paraId="35274C3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③若游戏继续，则按上述规则玩到两人手上都没有数字牌为止．若最后一次结果们绝对值大于上一次结果的绝对值，则最后一次出牌者获得本场游戏胜利，否则对方获胜．</w:t>
      </w:r>
    </w:p>
    <w:p w14:paraId="6624FCB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相应的运算示例：若上一次的结果为</w:t>
      </w:r>
      <w:r>
        <w:rPr>
          <w:rFonts w:hint="default" w:ascii="Times New Roman" w:hAnsi="Times New Roman" w:cs="Times New Roman"/>
        </w:rPr>
        <w:object>
          <v:shape id="_x0000_i1369" o:spt="75" alt="eqIdfc4760ad0fb0672a3a29c4984eacb35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649" o:title="eqIdfc4760ad0fb0672a3a29c4984eacb351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本次出牌的符号为“÷”，数字为“2”，则相应的运算为</w:t>
      </w:r>
      <w:r>
        <w:rPr>
          <w:rFonts w:hint="default" w:ascii="Times New Roman" w:hAnsi="Times New Roman" w:cs="Times New Roman"/>
        </w:rPr>
        <w:object>
          <v:shape id="_x0000_i1370" o:spt="75" alt="eqId8ecd281d9b8362edfc73f8f2a602137e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651" o:title="eqId8ecd281d9b8362edfc73f8f2a602137e"/>
            <o:lock v:ext="edit" aspectratio="t"/>
            <w10:wrap type="none"/>
            <w10:anchorlock/>
          </v:shape>
          <o:OLEObject Type="Embed" ProgID="Equation.DSMT4" ShapeID="_x0000_i1370" DrawAspect="Content" ObjectID="_1468076070" r:id="rId65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）</w:t>
      </w:r>
    </w:p>
    <w:p w14:paraId="139EDBF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问题解决】在某一场游戏前，甲、乙两人拿到的数字牌和符号牌如下：</w:t>
      </w:r>
    </w:p>
    <w:p w14:paraId="73E44C0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105400" cy="1323975"/>
            <wp:effectExtent l="0" t="0" r="0" b="1905"/>
            <wp:docPr id="100009" name="图片 100009" descr="@@@8a48cd4f-bf1a-46d5-99b6-3c54eebcdc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a48cd4f-bf1a-46d5-99b6-3c54eebcdcb2"/>
                    <pic:cNvPicPr>
                      <a:picLocks noChangeAspect="1"/>
                    </pic:cNvPicPr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6FB9127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若第一次甲出“2”，第二次乙出“-”和“3”，直接写出第二次的结果，并判断游戏是否继续；</w:t>
      </w:r>
    </w:p>
    <w:p w14:paraId="3D7D583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若第一次甲出“</w:t>
      </w:r>
      <w:r>
        <w:rPr>
          <w:rFonts w:hint="default" w:ascii="Times New Roman" w:hAnsi="Times New Roman" w:cs="Times New Roman"/>
        </w:rPr>
        <w:object>
          <v:shape id="_x0000_i1371" o:spt="75" alt="eqIdfc4760ad0fb0672a3a29c4984eacb35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649" o:title="eqIdfc4760ad0fb0672a3a29c4984eacb351"/>
            <o:lock v:ext="edit" aspectratio="t"/>
            <w10:wrap type="none"/>
            <w10:anchorlock/>
          </v:shape>
          <o:OLEObject Type="Embed" ProgID="Equation.DSMT4" ShapeID="_x0000_i1371" DrawAspect="Content" ObjectID="_1468076071" r:id="rId6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”，第二次乙出“-”和“1”，第三次甲出“÷和“</w:t>
      </w:r>
      <w:r>
        <w:rPr>
          <w:rFonts w:hint="default" w:ascii="Times New Roman" w:hAnsi="Times New Roman" w:cs="Times New Roman"/>
        </w:rPr>
        <w:object>
          <v:shape id="_x0000_i1372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432" o:title="eqIdf30d314a642667fef559032264647366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”，第四次乙出“×”和“3”，第五次甲出“×”和“2”，请列出综合算式求第五次的结果；</w:t>
      </w:r>
    </w:p>
    <w:p w14:paraId="3430EAF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在（2）的基础上，第六次乙应如何出牌才能保证最后结果总是自己胜出？请写出保证乙能最终获胜的第六次出牌方案，并说明该方案乙必胜的理由．</w:t>
      </w:r>
    </w:p>
    <w:p w14:paraId="76457CC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</w:p>
    <w:p w14:paraId="192A6C91">
      <w:pPr>
        <w:spacing w:line="360" w:lineRule="auto"/>
        <w:ind w:left="273" w:leftChars="130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FD0F92E">
    <w:pPr>
      <w:tabs>
        <w:tab w:val="center" w:pos="4153"/>
        <w:tab w:val="right" w:pos="8306"/>
      </w:tabs>
      <w:snapToGrid w:val="0"/>
      <w:jc w:val="left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BC0A4F">
    <w:pPr>
      <w:pBdr>
        <w:bottom w:val="none" w:color="auto" w:sz="0" w:space="1"/>
      </w:pBdr>
      <w:snapToGrid w:val="0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9"/>
  <w:mirrorMargins w:val="1"/>
  <w:bordersDoNotSurroundHeader w:val="1"/>
  <w:bordersDoNotSurroundFooter w:val="1"/>
  <w:documentProtection w:enforcement="0"/>
  <w:defaultTabStop w:val="231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RhYTM2YjA1NWVmYTM1MmUyNDk2YjYzMjQ0NzJiZjYifQ=="/>
  </w:docVars>
  <w:rsids>
    <w:rsidRoot w:val="00363227"/>
    <w:rsid w:val="000054B8"/>
    <w:rsid w:val="00011442"/>
    <w:rsid w:val="0001360E"/>
    <w:rsid w:val="00022E44"/>
    <w:rsid w:val="00026DCA"/>
    <w:rsid w:val="00041561"/>
    <w:rsid w:val="00044591"/>
    <w:rsid w:val="00051F46"/>
    <w:rsid w:val="00061E8A"/>
    <w:rsid w:val="00065853"/>
    <w:rsid w:val="000B59AF"/>
    <w:rsid w:val="000D2601"/>
    <w:rsid w:val="000D38AA"/>
    <w:rsid w:val="000D3E6C"/>
    <w:rsid w:val="000D7007"/>
    <w:rsid w:val="000E4A0D"/>
    <w:rsid w:val="000F7BC9"/>
    <w:rsid w:val="00123DF2"/>
    <w:rsid w:val="00125413"/>
    <w:rsid w:val="00146953"/>
    <w:rsid w:val="00153EEE"/>
    <w:rsid w:val="00154444"/>
    <w:rsid w:val="00155B85"/>
    <w:rsid w:val="00176306"/>
    <w:rsid w:val="00176E2B"/>
    <w:rsid w:val="001A2354"/>
    <w:rsid w:val="001A4B7E"/>
    <w:rsid w:val="001A644D"/>
    <w:rsid w:val="001D5A46"/>
    <w:rsid w:val="001F61FD"/>
    <w:rsid w:val="00202AF3"/>
    <w:rsid w:val="0020571B"/>
    <w:rsid w:val="002204FC"/>
    <w:rsid w:val="00230745"/>
    <w:rsid w:val="002405D1"/>
    <w:rsid w:val="0027067E"/>
    <w:rsid w:val="002771D2"/>
    <w:rsid w:val="00280A2D"/>
    <w:rsid w:val="002952E2"/>
    <w:rsid w:val="0029771B"/>
    <w:rsid w:val="002E5544"/>
    <w:rsid w:val="002E56FE"/>
    <w:rsid w:val="002F48CB"/>
    <w:rsid w:val="0030422D"/>
    <w:rsid w:val="003115B1"/>
    <w:rsid w:val="00363227"/>
    <w:rsid w:val="003852D0"/>
    <w:rsid w:val="00385704"/>
    <w:rsid w:val="00387528"/>
    <w:rsid w:val="003F0F91"/>
    <w:rsid w:val="003F54B0"/>
    <w:rsid w:val="0040402F"/>
    <w:rsid w:val="00406969"/>
    <w:rsid w:val="00413DEE"/>
    <w:rsid w:val="004151FC"/>
    <w:rsid w:val="0041645E"/>
    <w:rsid w:val="00430807"/>
    <w:rsid w:val="00434664"/>
    <w:rsid w:val="004534F7"/>
    <w:rsid w:val="00457108"/>
    <w:rsid w:val="00464A88"/>
    <w:rsid w:val="00467C81"/>
    <w:rsid w:val="0047331D"/>
    <w:rsid w:val="00484639"/>
    <w:rsid w:val="00486104"/>
    <w:rsid w:val="004B65A8"/>
    <w:rsid w:val="004D02BD"/>
    <w:rsid w:val="004D7EDA"/>
    <w:rsid w:val="004E647B"/>
    <w:rsid w:val="004F5495"/>
    <w:rsid w:val="00516F30"/>
    <w:rsid w:val="00526D38"/>
    <w:rsid w:val="005306D2"/>
    <w:rsid w:val="0054151A"/>
    <w:rsid w:val="005563CE"/>
    <w:rsid w:val="005570AE"/>
    <w:rsid w:val="0056487D"/>
    <w:rsid w:val="00567233"/>
    <w:rsid w:val="00612AE7"/>
    <w:rsid w:val="006138FD"/>
    <w:rsid w:val="006348C8"/>
    <w:rsid w:val="00643755"/>
    <w:rsid w:val="00653B5E"/>
    <w:rsid w:val="00686471"/>
    <w:rsid w:val="00692D69"/>
    <w:rsid w:val="00694B86"/>
    <w:rsid w:val="006C4E68"/>
    <w:rsid w:val="006D34B3"/>
    <w:rsid w:val="006E406D"/>
    <w:rsid w:val="006E795A"/>
    <w:rsid w:val="00792233"/>
    <w:rsid w:val="00792DDF"/>
    <w:rsid w:val="00793F3C"/>
    <w:rsid w:val="0079574F"/>
    <w:rsid w:val="007A6580"/>
    <w:rsid w:val="007C0C1C"/>
    <w:rsid w:val="007D2717"/>
    <w:rsid w:val="007D2B73"/>
    <w:rsid w:val="007E7F73"/>
    <w:rsid w:val="00802B20"/>
    <w:rsid w:val="00805932"/>
    <w:rsid w:val="00807C39"/>
    <w:rsid w:val="0085328A"/>
    <w:rsid w:val="00857B34"/>
    <w:rsid w:val="00871C95"/>
    <w:rsid w:val="00892570"/>
    <w:rsid w:val="00892AC3"/>
    <w:rsid w:val="008A10DF"/>
    <w:rsid w:val="008A4161"/>
    <w:rsid w:val="008A61E8"/>
    <w:rsid w:val="008B1307"/>
    <w:rsid w:val="008C53D6"/>
    <w:rsid w:val="008F49F9"/>
    <w:rsid w:val="009011F7"/>
    <w:rsid w:val="009035F2"/>
    <w:rsid w:val="009135BE"/>
    <w:rsid w:val="00913910"/>
    <w:rsid w:val="00941F52"/>
    <w:rsid w:val="009471DB"/>
    <w:rsid w:val="00947416"/>
    <w:rsid w:val="009512AD"/>
    <w:rsid w:val="00951EDB"/>
    <w:rsid w:val="00955C9A"/>
    <w:rsid w:val="00955DAC"/>
    <w:rsid w:val="00971B32"/>
    <w:rsid w:val="00972601"/>
    <w:rsid w:val="009955C2"/>
    <w:rsid w:val="009D7A05"/>
    <w:rsid w:val="00A231CB"/>
    <w:rsid w:val="00A25C8C"/>
    <w:rsid w:val="00A25DEF"/>
    <w:rsid w:val="00A802CA"/>
    <w:rsid w:val="00AA0DD5"/>
    <w:rsid w:val="00AA44F1"/>
    <w:rsid w:val="00AB7B1D"/>
    <w:rsid w:val="00AF79D6"/>
    <w:rsid w:val="00B205AE"/>
    <w:rsid w:val="00B22B29"/>
    <w:rsid w:val="00B42A25"/>
    <w:rsid w:val="00B45B51"/>
    <w:rsid w:val="00B57F9B"/>
    <w:rsid w:val="00B906AE"/>
    <w:rsid w:val="00BB64FF"/>
    <w:rsid w:val="00BC50A0"/>
    <w:rsid w:val="00BF159E"/>
    <w:rsid w:val="00BF2357"/>
    <w:rsid w:val="00BF2518"/>
    <w:rsid w:val="00BF4AD7"/>
    <w:rsid w:val="00C02FC6"/>
    <w:rsid w:val="00C2613D"/>
    <w:rsid w:val="00C26672"/>
    <w:rsid w:val="00C2750E"/>
    <w:rsid w:val="00C4391D"/>
    <w:rsid w:val="00C531B2"/>
    <w:rsid w:val="00C7515A"/>
    <w:rsid w:val="00CE1E76"/>
    <w:rsid w:val="00CF52A8"/>
    <w:rsid w:val="00D01135"/>
    <w:rsid w:val="00D26554"/>
    <w:rsid w:val="00D36E1B"/>
    <w:rsid w:val="00D37474"/>
    <w:rsid w:val="00D61DEB"/>
    <w:rsid w:val="00D70B67"/>
    <w:rsid w:val="00D811AC"/>
    <w:rsid w:val="00D91E83"/>
    <w:rsid w:val="00D93524"/>
    <w:rsid w:val="00DA626A"/>
    <w:rsid w:val="00DC4030"/>
    <w:rsid w:val="00DC6115"/>
    <w:rsid w:val="00DC7278"/>
    <w:rsid w:val="00DD06A4"/>
    <w:rsid w:val="00DD0D58"/>
    <w:rsid w:val="00DD3CAD"/>
    <w:rsid w:val="00DF4C25"/>
    <w:rsid w:val="00DF7E8F"/>
    <w:rsid w:val="00E00ECB"/>
    <w:rsid w:val="00E20989"/>
    <w:rsid w:val="00E23F16"/>
    <w:rsid w:val="00E4143E"/>
    <w:rsid w:val="00E41D24"/>
    <w:rsid w:val="00E44048"/>
    <w:rsid w:val="00E600D0"/>
    <w:rsid w:val="00E6738E"/>
    <w:rsid w:val="00E815E3"/>
    <w:rsid w:val="00E819C6"/>
    <w:rsid w:val="00E83466"/>
    <w:rsid w:val="00E8658E"/>
    <w:rsid w:val="00E90E86"/>
    <w:rsid w:val="00E92FB9"/>
    <w:rsid w:val="00E9367B"/>
    <w:rsid w:val="00EF2E28"/>
    <w:rsid w:val="00F04F22"/>
    <w:rsid w:val="00F14DFB"/>
    <w:rsid w:val="00F3190C"/>
    <w:rsid w:val="00F46981"/>
    <w:rsid w:val="00F532AD"/>
    <w:rsid w:val="00F65318"/>
    <w:rsid w:val="00F902EF"/>
    <w:rsid w:val="00F94C2C"/>
    <w:rsid w:val="00F95615"/>
    <w:rsid w:val="00FA2009"/>
    <w:rsid w:val="00FA2213"/>
    <w:rsid w:val="00FC5134"/>
    <w:rsid w:val="00FC550C"/>
    <w:rsid w:val="00FD742F"/>
    <w:rsid w:val="00FE04F9"/>
    <w:rsid w:val="00FF6150"/>
    <w:rsid w:val="046B77FC"/>
    <w:rsid w:val="060E2F9E"/>
    <w:rsid w:val="06304884"/>
    <w:rsid w:val="0BDB4DA0"/>
    <w:rsid w:val="0E99011F"/>
    <w:rsid w:val="107C2BA3"/>
    <w:rsid w:val="10E41030"/>
    <w:rsid w:val="12B8267E"/>
    <w:rsid w:val="163D1D95"/>
    <w:rsid w:val="1666103D"/>
    <w:rsid w:val="17346F09"/>
    <w:rsid w:val="18FF04F5"/>
    <w:rsid w:val="1C4267B0"/>
    <w:rsid w:val="1D4C369E"/>
    <w:rsid w:val="21E46864"/>
    <w:rsid w:val="2377737A"/>
    <w:rsid w:val="25F20499"/>
    <w:rsid w:val="260B7840"/>
    <w:rsid w:val="28D5110C"/>
    <w:rsid w:val="2AE64BBD"/>
    <w:rsid w:val="2B514BE0"/>
    <w:rsid w:val="2B727B18"/>
    <w:rsid w:val="2D761F51"/>
    <w:rsid w:val="2ED9728F"/>
    <w:rsid w:val="2F585A4F"/>
    <w:rsid w:val="300D20E3"/>
    <w:rsid w:val="305F2376"/>
    <w:rsid w:val="32194F4F"/>
    <w:rsid w:val="328C61D1"/>
    <w:rsid w:val="37353608"/>
    <w:rsid w:val="37E961A0"/>
    <w:rsid w:val="396C7438"/>
    <w:rsid w:val="3FA85D7D"/>
    <w:rsid w:val="42A322FA"/>
    <w:rsid w:val="477C0933"/>
    <w:rsid w:val="47C6235E"/>
    <w:rsid w:val="491E58DB"/>
    <w:rsid w:val="492A0E97"/>
    <w:rsid w:val="4F3709E1"/>
    <w:rsid w:val="50CE790A"/>
    <w:rsid w:val="514862D6"/>
    <w:rsid w:val="518F4E5F"/>
    <w:rsid w:val="54332825"/>
    <w:rsid w:val="54F4658A"/>
    <w:rsid w:val="57517C75"/>
    <w:rsid w:val="5FE76AEB"/>
    <w:rsid w:val="5FEF5F75"/>
    <w:rsid w:val="61E433B1"/>
    <w:rsid w:val="64C564F7"/>
    <w:rsid w:val="66D6140A"/>
    <w:rsid w:val="6B3C46BA"/>
    <w:rsid w:val="77E40CA5"/>
    <w:rsid w:val="787E76CA"/>
    <w:rsid w:val="79BA3913"/>
    <w:rsid w:val="7AC8166A"/>
    <w:rsid w:val="7B4C2E7E"/>
    <w:rsid w:val="7D1606FC"/>
    <w:rsid w:val="7D4274B2"/>
    <w:rsid w:val="7F897AD4"/>
    <w:rsid w:val="7FF2029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nhideWhenUsed="0"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21"/>
    <w:semiHidden/>
    <w:unhideWhenUsed/>
    <w:qFormat/>
    <w:uiPriority w:val="9"/>
    <w:pPr>
      <w:keepNext/>
      <w:keepLines/>
      <w:widowControl/>
      <w:spacing w:before="200" w:line="276" w:lineRule="auto"/>
      <w:jc w:val="left"/>
      <w:outlineLvl w:val="2"/>
    </w:pPr>
    <w:rPr>
      <w:rFonts w:asciiTheme="majorHAnsi" w:hAnsiTheme="majorHAnsi" w:eastAsiaTheme="majorEastAsia" w:cstheme="majorBidi"/>
      <w:b/>
      <w:bCs/>
      <w:color w:val="4F81BD" w:themeColor="accent1"/>
      <w:kern w:val="0"/>
      <w:sz w:val="22"/>
      <w:szCs w:val="22"/>
      <w14:textFill>
        <w14:solidFill>
          <w14:schemeClr w14:val="accent1"/>
        </w14:solidFill>
      </w14:textFill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4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10">
    <w:name w:val="Table Grid"/>
    <w:basedOn w:val="9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Light Shading Accent 5"/>
    <w:basedOn w:val="9"/>
    <w:qFormat/>
    <w:uiPriority w:val="60"/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12">
    <w:name w:val="Light List Accent 5"/>
    <w:basedOn w:val="9"/>
    <w:qFormat/>
    <w:uiPriority w:val="61"/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character" w:styleId="14">
    <w:name w:val="Strong"/>
    <w:basedOn w:val="13"/>
    <w:qFormat/>
    <w:uiPriority w:val="0"/>
    <w:rPr>
      <w:b/>
    </w:rPr>
  </w:style>
  <w:style w:type="character" w:styleId="15">
    <w:name w:val="Hyperlink"/>
    <w:basedOn w:val="13"/>
    <w:semiHidden/>
    <w:unhideWhenUsed/>
    <w:qFormat/>
    <w:uiPriority w:val="99"/>
    <w:rPr>
      <w:color w:val="0000FF"/>
      <w:u w:val="single"/>
    </w:rPr>
  </w:style>
  <w:style w:type="character" w:customStyle="1" w:styleId="16">
    <w:name w:val="页眉 Char"/>
    <w:basedOn w:val="13"/>
    <w:link w:val="7"/>
    <w:qFormat/>
    <w:uiPriority w:val="99"/>
    <w:rPr>
      <w:sz w:val="18"/>
      <w:szCs w:val="18"/>
    </w:rPr>
  </w:style>
  <w:style w:type="character" w:customStyle="1" w:styleId="17">
    <w:name w:val="页脚 Char"/>
    <w:basedOn w:val="13"/>
    <w:link w:val="6"/>
    <w:qFormat/>
    <w:uiPriority w:val="99"/>
    <w:rPr>
      <w:sz w:val="18"/>
      <w:szCs w:val="18"/>
    </w:rPr>
  </w:style>
  <w:style w:type="character" w:customStyle="1" w:styleId="18">
    <w:name w:val="批注框文本 Char"/>
    <w:basedOn w:val="13"/>
    <w:link w:val="5"/>
    <w:semiHidden/>
    <w:qFormat/>
    <w:uiPriority w:val="99"/>
    <w:rPr>
      <w:sz w:val="18"/>
      <w:szCs w:val="18"/>
    </w:rPr>
  </w:style>
  <w:style w:type="paragraph" w:styleId="19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20">
    <w:name w:val="纯文本 Char"/>
    <w:basedOn w:val="13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1">
    <w:name w:val="标题 3 Char"/>
    <w:basedOn w:val="13"/>
    <w:link w:val="2"/>
    <w:semiHidden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2"/>
      <w:szCs w:val="22"/>
      <w14:textFill>
        <w14:solidFill>
          <w14:schemeClr w14:val="accent1"/>
        </w14:solidFill>
      </w14:textFill>
    </w:rPr>
  </w:style>
  <w:style w:type="character" w:customStyle="1" w:styleId="22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23">
    <w:name w:val="biaoti041"/>
    <w:qFormat/>
    <w:uiPriority w:val="0"/>
    <w:rPr>
      <w:b/>
      <w:bCs/>
      <w:color w:val="549395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7.wmf"/><Relationship Id="rId9" Type="http://schemas.openxmlformats.org/officeDocument/2006/relationships/image" Target="media/image4.png"/><Relationship Id="rId89" Type="http://schemas.openxmlformats.org/officeDocument/2006/relationships/oleObject" Target="embeddings/oleObject38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2.wmf"/><Relationship Id="rId8" Type="http://schemas.openxmlformats.org/officeDocument/2006/relationships/image" Target="media/image3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7.wmf"/><Relationship Id="rId7" Type="http://schemas.openxmlformats.org/officeDocument/2006/relationships/image" Target="media/image2.png"/><Relationship Id="rId69" Type="http://schemas.openxmlformats.org/officeDocument/2006/relationships/oleObject" Target="embeddings/oleObject28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5.wmf"/><Relationship Id="rId656" Type="http://schemas.openxmlformats.org/officeDocument/2006/relationships/fontTable" Target="fontTable.xml"/><Relationship Id="rId655" Type="http://schemas.openxmlformats.org/officeDocument/2006/relationships/customXml" Target="../customXml/item1.xml"/><Relationship Id="rId654" Type="http://schemas.openxmlformats.org/officeDocument/2006/relationships/oleObject" Target="embeddings/oleObject348.bin"/><Relationship Id="rId653" Type="http://schemas.openxmlformats.org/officeDocument/2006/relationships/oleObject" Target="embeddings/oleObject347.bin"/><Relationship Id="rId652" Type="http://schemas.openxmlformats.org/officeDocument/2006/relationships/image" Target="media/image301.png"/><Relationship Id="rId651" Type="http://schemas.openxmlformats.org/officeDocument/2006/relationships/image" Target="media/image300.wmf"/><Relationship Id="rId650" Type="http://schemas.openxmlformats.org/officeDocument/2006/relationships/oleObject" Target="embeddings/oleObject346.bin"/><Relationship Id="rId65" Type="http://schemas.openxmlformats.org/officeDocument/2006/relationships/oleObject" Target="embeddings/oleObject26.bin"/><Relationship Id="rId649" Type="http://schemas.openxmlformats.org/officeDocument/2006/relationships/image" Target="media/image299.wmf"/><Relationship Id="rId648" Type="http://schemas.openxmlformats.org/officeDocument/2006/relationships/oleObject" Target="embeddings/oleObject345.bin"/><Relationship Id="rId647" Type="http://schemas.openxmlformats.org/officeDocument/2006/relationships/image" Target="media/image298.wmf"/><Relationship Id="rId646" Type="http://schemas.openxmlformats.org/officeDocument/2006/relationships/oleObject" Target="embeddings/oleObject344.bin"/><Relationship Id="rId645" Type="http://schemas.openxmlformats.org/officeDocument/2006/relationships/image" Target="media/image297.wmf"/><Relationship Id="rId644" Type="http://schemas.openxmlformats.org/officeDocument/2006/relationships/oleObject" Target="embeddings/oleObject343.bin"/><Relationship Id="rId643" Type="http://schemas.openxmlformats.org/officeDocument/2006/relationships/image" Target="media/image296.wmf"/><Relationship Id="rId642" Type="http://schemas.openxmlformats.org/officeDocument/2006/relationships/oleObject" Target="embeddings/oleObject342.bin"/><Relationship Id="rId641" Type="http://schemas.openxmlformats.org/officeDocument/2006/relationships/image" Target="media/image295.wmf"/><Relationship Id="rId640" Type="http://schemas.openxmlformats.org/officeDocument/2006/relationships/oleObject" Target="embeddings/oleObject341.bin"/><Relationship Id="rId64" Type="http://schemas.openxmlformats.org/officeDocument/2006/relationships/image" Target="media/image34.wmf"/><Relationship Id="rId639" Type="http://schemas.openxmlformats.org/officeDocument/2006/relationships/image" Target="media/image294.wmf"/><Relationship Id="rId638" Type="http://schemas.openxmlformats.org/officeDocument/2006/relationships/oleObject" Target="embeddings/oleObject340.bin"/><Relationship Id="rId637" Type="http://schemas.openxmlformats.org/officeDocument/2006/relationships/image" Target="media/image293.wmf"/><Relationship Id="rId636" Type="http://schemas.openxmlformats.org/officeDocument/2006/relationships/oleObject" Target="embeddings/oleObject339.bin"/><Relationship Id="rId635" Type="http://schemas.openxmlformats.org/officeDocument/2006/relationships/image" Target="media/image292.wmf"/><Relationship Id="rId634" Type="http://schemas.openxmlformats.org/officeDocument/2006/relationships/oleObject" Target="embeddings/oleObject338.bin"/><Relationship Id="rId633" Type="http://schemas.openxmlformats.org/officeDocument/2006/relationships/image" Target="media/image291.png"/><Relationship Id="rId632" Type="http://schemas.openxmlformats.org/officeDocument/2006/relationships/image" Target="media/image290.wmf"/><Relationship Id="rId631" Type="http://schemas.openxmlformats.org/officeDocument/2006/relationships/oleObject" Target="embeddings/oleObject337.bin"/><Relationship Id="rId630" Type="http://schemas.openxmlformats.org/officeDocument/2006/relationships/image" Target="media/image289.wmf"/><Relationship Id="rId63" Type="http://schemas.openxmlformats.org/officeDocument/2006/relationships/oleObject" Target="embeddings/oleObject25.bin"/><Relationship Id="rId629" Type="http://schemas.openxmlformats.org/officeDocument/2006/relationships/oleObject" Target="embeddings/oleObject336.bin"/><Relationship Id="rId628" Type="http://schemas.openxmlformats.org/officeDocument/2006/relationships/oleObject" Target="embeddings/oleObject335.bin"/><Relationship Id="rId627" Type="http://schemas.openxmlformats.org/officeDocument/2006/relationships/oleObject" Target="embeddings/oleObject334.bin"/><Relationship Id="rId626" Type="http://schemas.openxmlformats.org/officeDocument/2006/relationships/image" Target="media/image288.wmf"/><Relationship Id="rId625" Type="http://schemas.openxmlformats.org/officeDocument/2006/relationships/oleObject" Target="embeddings/oleObject333.bin"/><Relationship Id="rId624" Type="http://schemas.openxmlformats.org/officeDocument/2006/relationships/oleObject" Target="embeddings/oleObject332.bin"/><Relationship Id="rId623" Type="http://schemas.openxmlformats.org/officeDocument/2006/relationships/oleObject" Target="embeddings/oleObject331.bin"/><Relationship Id="rId622" Type="http://schemas.openxmlformats.org/officeDocument/2006/relationships/oleObject" Target="embeddings/oleObject330.bin"/><Relationship Id="rId621" Type="http://schemas.openxmlformats.org/officeDocument/2006/relationships/oleObject" Target="embeddings/oleObject329.bin"/><Relationship Id="rId620" Type="http://schemas.openxmlformats.org/officeDocument/2006/relationships/image" Target="media/image287.wmf"/><Relationship Id="rId62" Type="http://schemas.openxmlformats.org/officeDocument/2006/relationships/image" Target="media/image33.wmf"/><Relationship Id="rId619" Type="http://schemas.openxmlformats.org/officeDocument/2006/relationships/oleObject" Target="embeddings/oleObject328.bin"/><Relationship Id="rId618" Type="http://schemas.openxmlformats.org/officeDocument/2006/relationships/oleObject" Target="embeddings/oleObject327.bin"/><Relationship Id="rId617" Type="http://schemas.openxmlformats.org/officeDocument/2006/relationships/oleObject" Target="embeddings/oleObject326.bin"/><Relationship Id="rId616" Type="http://schemas.openxmlformats.org/officeDocument/2006/relationships/image" Target="media/image286.wmf"/><Relationship Id="rId615" Type="http://schemas.openxmlformats.org/officeDocument/2006/relationships/oleObject" Target="embeddings/oleObject325.bin"/><Relationship Id="rId614" Type="http://schemas.openxmlformats.org/officeDocument/2006/relationships/image" Target="media/image285.wmf"/><Relationship Id="rId613" Type="http://schemas.openxmlformats.org/officeDocument/2006/relationships/oleObject" Target="embeddings/oleObject324.bin"/><Relationship Id="rId612" Type="http://schemas.openxmlformats.org/officeDocument/2006/relationships/image" Target="media/image284.wmf"/><Relationship Id="rId611" Type="http://schemas.openxmlformats.org/officeDocument/2006/relationships/oleObject" Target="embeddings/oleObject323.bin"/><Relationship Id="rId610" Type="http://schemas.openxmlformats.org/officeDocument/2006/relationships/oleObject" Target="embeddings/oleObject322.bin"/><Relationship Id="rId61" Type="http://schemas.openxmlformats.org/officeDocument/2006/relationships/oleObject" Target="embeddings/oleObject24.bin"/><Relationship Id="rId609" Type="http://schemas.openxmlformats.org/officeDocument/2006/relationships/image" Target="media/image283.wmf"/><Relationship Id="rId608" Type="http://schemas.openxmlformats.org/officeDocument/2006/relationships/oleObject" Target="embeddings/oleObject321.bin"/><Relationship Id="rId607" Type="http://schemas.openxmlformats.org/officeDocument/2006/relationships/image" Target="media/image282.wmf"/><Relationship Id="rId606" Type="http://schemas.openxmlformats.org/officeDocument/2006/relationships/oleObject" Target="embeddings/oleObject320.bin"/><Relationship Id="rId605" Type="http://schemas.openxmlformats.org/officeDocument/2006/relationships/image" Target="media/image281.wmf"/><Relationship Id="rId604" Type="http://schemas.openxmlformats.org/officeDocument/2006/relationships/oleObject" Target="embeddings/oleObject319.bin"/><Relationship Id="rId603" Type="http://schemas.openxmlformats.org/officeDocument/2006/relationships/image" Target="media/image280.wmf"/><Relationship Id="rId602" Type="http://schemas.openxmlformats.org/officeDocument/2006/relationships/oleObject" Target="embeddings/oleObject318.bin"/><Relationship Id="rId601" Type="http://schemas.openxmlformats.org/officeDocument/2006/relationships/image" Target="media/image279.wmf"/><Relationship Id="rId600" Type="http://schemas.openxmlformats.org/officeDocument/2006/relationships/oleObject" Target="embeddings/oleObject317.bin"/><Relationship Id="rId60" Type="http://schemas.openxmlformats.org/officeDocument/2006/relationships/image" Target="media/image32.wmf"/><Relationship Id="rId6" Type="http://schemas.openxmlformats.org/officeDocument/2006/relationships/image" Target="media/image1.png"/><Relationship Id="rId599" Type="http://schemas.openxmlformats.org/officeDocument/2006/relationships/image" Target="media/image278.wmf"/><Relationship Id="rId598" Type="http://schemas.openxmlformats.org/officeDocument/2006/relationships/oleObject" Target="embeddings/oleObject316.bin"/><Relationship Id="rId597" Type="http://schemas.openxmlformats.org/officeDocument/2006/relationships/image" Target="media/image277.wmf"/><Relationship Id="rId596" Type="http://schemas.openxmlformats.org/officeDocument/2006/relationships/oleObject" Target="embeddings/oleObject315.bin"/><Relationship Id="rId595" Type="http://schemas.openxmlformats.org/officeDocument/2006/relationships/image" Target="media/image276.wmf"/><Relationship Id="rId594" Type="http://schemas.openxmlformats.org/officeDocument/2006/relationships/oleObject" Target="embeddings/oleObject314.bin"/><Relationship Id="rId593" Type="http://schemas.openxmlformats.org/officeDocument/2006/relationships/oleObject" Target="embeddings/oleObject313.bin"/><Relationship Id="rId592" Type="http://schemas.openxmlformats.org/officeDocument/2006/relationships/image" Target="media/image275.wmf"/><Relationship Id="rId591" Type="http://schemas.openxmlformats.org/officeDocument/2006/relationships/oleObject" Target="embeddings/oleObject312.bin"/><Relationship Id="rId590" Type="http://schemas.openxmlformats.org/officeDocument/2006/relationships/image" Target="media/image274.wmf"/><Relationship Id="rId59" Type="http://schemas.openxmlformats.org/officeDocument/2006/relationships/oleObject" Target="embeddings/oleObject23.bin"/><Relationship Id="rId589" Type="http://schemas.openxmlformats.org/officeDocument/2006/relationships/oleObject" Target="embeddings/oleObject311.bin"/><Relationship Id="rId588" Type="http://schemas.openxmlformats.org/officeDocument/2006/relationships/image" Target="media/image273.wmf"/><Relationship Id="rId587" Type="http://schemas.openxmlformats.org/officeDocument/2006/relationships/oleObject" Target="embeddings/oleObject310.bin"/><Relationship Id="rId586" Type="http://schemas.openxmlformats.org/officeDocument/2006/relationships/image" Target="media/image272.wmf"/><Relationship Id="rId585" Type="http://schemas.openxmlformats.org/officeDocument/2006/relationships/oleObject" Target="embeddings/oleObject309.bin"/><Relationship Id="rId584" Type="http://schemas.openxmlformats.org/officeDocument/2006/relationships/image" Target="media/image271.wmf"/><Relationship Id="rId583" Type="http://schemas.openxmlformats.org/officeDocument/2006/relationships/oleObject" Target="embeddings/oleObject308.bin"/><Relationship Id="rId582" Type="http://schemas.openxmlformats.org/officeDocument/2006/relationships/image" Target="media/image270.wmf"/><Relationship Id="rId581" Type="http://schemas.openxmlformats.org/officeDocument/2006/relationships/oleObject" Target="embeddings/oleObject307.bin"/><Relationship Id="rId580" Type="http://schemas.openxmlformats.org/officeDocument/2006/relationships/image" Target="media/image269.wmf"/><Relationship Id="rId58" Type="http://schemas.openxmlformats.org/officeDocument/2006/relationships/image" Target="media/image31.wmf"/><Relationship Id="rId579" Type="http://schemas.openxmlformats.org/officeDocument/2006/relationships/oleObject" Target="embeddings/oleObject306.bin"/><Relationship Id="rId578" Type="http://schemas.openxmlformats.org/officeDocument/2006/relationships/image" Target="media/image268.wmf"/><Relationship Id="rId577" Type="http://schemas.openxmlformats.org/officeDocument/2006/relationships/oleObject" Target="embeddings/oleObject305.bin"/><Relationship Id="rId576" Type="http://schemas.openxmlformats.org/officeDocument/2006/relationships/image" Target="media/image267.wmf"/><Relationship Id="rId575" Type="http://schemas.openxmlformats.org/officeDocument/2006/relationships/oleObject" Target="embeddings/oleObject304.bin"/><Relationship Id="rId574" Type="http://schemas.openxmlformats.org/officeDocument/2006/relationships/image" Target="media/image266.wmf"/><Relationship Id="rId573" Type="http://schemas.openxmlformats.org/officeDocument/2006/relationships/oleObject" Target="embeddings/oleObject303.bin"/><Relationship Id="rId572" Type="http://schemas.openxmlformats.org/officeDocument/2006/relationships/image" Target="media/image265.wmf"/><Relationship Id="rId571" Type="http://schemas.openxmlformats.org/officeDocument/2006/relationships/oleObject" Target="embeddings/oleObject302.bin"/><Relationship Id="rId570" Type="http://schemas.openxmlformats.org/officeDocument/2006/relationships/image" Target="media/image264.wmf"/><Relationship Id="rId57" Type="http://schemas.openxmlformats.org/officeDocument/2006/relationships/oleObject" Target="embeddings/oleObject22.bin"/><Relationship Id="rId569" Type="http://schemas.openxmlformats.org/officeDocument/2006/relationships/oleObject" Target="embeddings/oleObject301.bin"/><Relationship Id="rId568" Type="http://schemas.openxmlformats.org/officeDocument/2006/relationships/image" Target="media/image263.wmf"/><Relationship Id="rId567" Type="http://schemas.openxmlformats.org/officeDocument/2006/relationships/oleObject" Target="embeddings/oleObject300.bin"/><Relationship Id="rId566" Type="http://schemas.openxmlformats.org/officeDocument/2006/relationships/image" Target="media/image262.wmf"/><Relationship Id="rId565" Type="http://schemas.openxmlformats.org/officeDocument/2006/relationships/oleObject" Target="embeddings/oleObject299.bin"/><Relationship Id="rId564" Type="http://schemas.openxmlformats.org/officeDocument/2006/relationships/image" Target="media/image261.wmf"/><Relationship Id="rId563" Type="http://schemas.openxmlformats.org/officeDocument/2006/relationships/oleObject" Target="embeddings/oleObject298.bin"/><Relationship Id="rId562" Type="http://schemas.openxmlformats.org/officeDocument/2006/relationships/image" Target="media/image260.wmf"/><Relationship Id="rId561" Type="http://schemas.openxmlformats.org/officeDocument/2006/relationships/oleObject" Target="embeddings/oleObject297.bin"/><Relationship Id="rId560" Type="http://schemas.openxmlformats.org/officeDocument/2006/relationships/image" Target="media/image259.wmf"/><Relationship Id="rId56" Type="http://schemas.openxmlformats.org/officeDocument/2006/relationships/image" Target="media/image30.wmf"/><Relationship Id="rId559" Type="http://schemas.openxmlformats.org/officeDocument/2006/relationships/oleObject" Target="embeddings/oleObject296.bin"/><Relationship Id="rId558" Type="http://schemas.openxmlformats.org/officeDocument/2006/relationships/image" Target="media/image258.wmf"/><Relationship Id="rId557" Type="http://schemas.openxmlformats.org/officeDocument/2006/relationships/oleObject" Target="embeddings/oleObject295.bin"/><Relationship Id="rId556" Type="http://schemas.openxmlformats.org/officeDocument/2006/relationships/image" Target="media/image257.wmf"/><Relationship Id="rId555" Type="http://schemas.openxmlformats.org/officeDocument/2006/relationships/oleObject" Target="embeddings/oleObject294.bin"/><Relationship Id="rId554" Type="http://schemas.openxmlformats.org/officeDocument/2006/relationships/image" Target="media/image256.wmf"/><Relationship Id="rId553" Type="http://schemas.openxmlformats.org/officeDocument/2006/relationships/oleObject" Target="embeddings/oleObject293.bin"/><Relationship Id="rId552" Type="http://schemas.openxmlformats.org/officeDocument/2006/relationships/image" Target="media/image255.wmf"/><Relationship Id="rId551" Type="http://schemas.openxmlformats.org/officeDocument/2006/relationships/oleObject" Target="embeddings/oleObject292.bin"/><Relationship Id="rId550" Type="http://schemas.openxmlformats.org/officeDocument/2006/relationships/image" Target="media/image254.wmf"/><Relationship Id="rId55" Type="http://schemas.openxmlformats.org/officeDocument/2006/relationships/oleObject" Target="embeddings/oleObject21.bin"/><Relationship Id="rId549" Type="http://schemas.openxmlformats.org/officeDocument/2006/relationships/oleObject" Target="embeddings/oleObject291.bin"/><Relationship Id="rId548" Type="http://schemas.openxmlformats.org/officeDocument/2006/relationships/image" Target="media/image253.wmf"/><Relationship Id="rId547" Type="http://schemas.openxmlformats.org/officeDocument/2006/relationships/oleObject" Target="embeddings/oleObject290.bin"/><Relationship Id="rId546" Type="http://schemas.openxmlformats.org/officeDocument/2006/relationships/image" Target="media/image252.wmf"/><Relationship Id="rId545" Type="http://schemas.openxmlformats.org/officeDocument/2006/relationships/oleObject" Target="embeddings/oleObject289.bin"/><Relationship Id="rId544" Type="http://schemas.openxmlformats.org/officeDocument/2006/relationships/image" Target="media/image251.wmf"/><Relationship Id="rId543" Type="http://schemas.openxmlformats.org/officeDocument/2006/relationships/oleObject" Target="embeddings/oleObject288.bin"/><Relationship Id="rId542" Type="http://schemas.openxmlformats.org/officeDocument/2006/relationships/image" Target="media/image250.wmf"/><Relationship Id="rId541" Type="http://schemas.openxmlformats.org/officeDocument/2006/relationships/oleObject" Target="embeddings/oleObject287.bin"/><Relationship Id="rId540" Type="http://schemas.openxmlformats.org/officeDocument/2006/relationships/image" Target="media/image249.wmf"/><Relationship Id="rId54" Type="http://schemas.openxmlformats.org/officeDocument/2006/relationships/image" Target="media/image29.wmf"/><Relationship Id="rId539" Type="http://schemas.openxmlformats.org/officeDocument/2006/relationships/oleObject" Target="embeddings/oleObject286.bin"/><Relationship Id="rId538" Type="http://schemas.openxmlformats.org/officeDocument/2006/relationships/image" Target="media/image248.wmf"/><Relationship Id="rId537" Type="http://schemas.openxmlformats.org/officeDocument/2006/relationships/oleObject" Target="embeddings/oleObject285.bin"/><Relationship Id="rId536" Type="http://schemas.openxmlformats.org/officeDocument/2006/relationships/image" Target="media/image247.wmf"/><Relationship Id="rId535" Type="http://schemas.openxmlformats.org/officeDocument/2006/relationships/oleObject" Target="embeddings/oleObject284.bin"/><Relationship Id="rId534" Type="http://schemas.openxmlformats.org/officeDocument/2006/relationships/image" Target="media/image246.wmf"/><Relationship Id="rId533" Type="http://schemas.openxmlformats.org/officeDocument/2006/relationships/oleObject" Target="embeddings/oleObject283.bin"/><Relationship Id="rId532" Type="http://schemas.openxmlformats.org/officeDocument/2006/relationships/image" Target="media/image245.wmf"/><Relationship Id="rId531" Type="http://schemas.openxmlformats.org/officeDocument/2006/relationships/oleObject" Target="embeddings/oleObject282.bin"/><Relationship Id="rId530" Type="http://schemas.openxmlformats.org/officeDocument/2006/relationships/image" Target="media/image244.wmf"/><Relationship Id="rId53" Type="http://schemas.openxmlformats.org/officeDocument/2006/relationships/oleObject" Target="embeddings/oleObject20.bin"/><Relationship Id="rId529" Type="http://schemas.openxmlformats.org/officeDocument/2006/relationships/oleObject" Target="embeddings/oleObject281.bin"/><Relationship Id="rId528" Type="http://schemas.openxmlformats.org/officeDocument/2006/relationships/image" Target="media/image243.wmf"/><Relationship Id="rId527" Type="http://schemas.openxmlformats.org/officeDocument/2006/relationships/oleObject" Target="embeddings/oleObject280.bin"/><Relationship Id="rId526" Type="http://schemas.openxmlformats.org/officeDocument/2006/relationships/oleObject" Target="embeddings/oleObject279.bin"/><Relationship Id="rId525" Type="http://schemas.openxmlformats.org/officeDocument/2006/relationships/oleObject" Target="embeddings/oleObject278.bin"/><Relationship Id="rId524" Type="http://schemas.openxmlformats.org/officeDocument/2006/relationships/image" Target="media/image242.wmf"/><Relationship Id="rId523" Type="http://schemas.openxmlformats.org/officeDocument/2006/relationships/oleObject" Target="embeddings/oleObject277.bin"/><Relationship Id="rId522" Type="http://schemas.openxmlformats.org/officeDocument/2006/relationships/oleObject" Target="embeddings/oleObject276.bin"/><Relationship Id="rId521" Type="http://schemas.openxmlformats.org/officeDocument/2006/relationships/image" Target="media/image241.wmf"/><Relationship Id="rId520" Type="http://schemas.openxmlformats.org/officeDocument/2006/relationships/oleObject" Target="embeddings/oleObject275.bin"/><Relationship Id="rId52" Type="http://schemas.openxmlformats.org/officeDocument/2006/relationships/image" Target="media/image28.wmf"/><Relationship Id="rId519" Type="http://schemas.openxmlformats.org/officeDocument/2006/relationships/image" Target="media/image240.wmf"/><Relationship Id="rId518" Type="http://schemas.openxmlformats.org/officeDocument/2006/relationships/oleObject" Target="embeddings/oleObject274.bin"/><Relationship Id="rId517" Type="http://schemas.openxmlformats.org/officeDocument/2006/relationships/image" Target="media/image239.wmf"/><Relationship Id="rId516" Type="http://schemas.openxmlformats.org/officeDocument/2006/relationships/oleObject" Target="embeddings/oleObject273.bin"/><Relationship Id="rId515" Type="http://schemas.openxmlformats.org/officeDocument/2006/relationships/image" Target="media/image238.wmf"/><Relationship Id="rId514" Type="http://schemas.openxmlformats.org/officeDocument/2006/relationships/oleObject" Target="embeddings/oleObject272.bin"/><Relationship Id="rId513" Type="http://schemas.openxmlformats.org/officeDocument/2006/relationships/image" Target="media/image237.wmf"/><Relationship Id="rId512" Type="http://schemas.openxmlformats.org/officeDocument/2006/relationships/oleObject" Target="embeddings/oleObject271.bin"/><Relationship Id="rId511" Type="http://schemas.openxmlformats.org/officeDocument/2006/relationships/image" Target="media/image236.wmf"/><Relationship Id="rId510" Type="http://schemas.openxmlformats.org/officeDocument/2006/relationships/oleObject" Target="embeddings/oleObject270.bin"/><Relationship Id="rId51" Type="http://schemas.openxmlformats.org/officeDocument/2006/relationships/oleObject" Target="embeddings/oleObject19.bin"/><Relationship Id="rId509" Type="http://schemas.openxmlformats.org/officeDocument/2006/relationships/image" Target="media/image235.wmf"/><Relationship Id="rId508" Type="http://schemas.openxmlformats.org/officeDocument/2006/relationships/oleObject" Target="embeddings/oleObject269.bin"/><Relationship Id="rId507" Type="http://schemas.openxmlformats.org/officeDocument/2006/relationships/image" Target="media/image234.wmf"/><Relationship Id="rId506" Type="http://schemas.openxmlformats.org/officeDocument/2006/relationships/oleObject" Target="embeddings/oleObject268.bin"/><Relationship Id="rId505" Type="http://schemas.openxmlformats.org/officeDocument/2006/relationships/image" Target="media/image233.wmf"/><Relationship Id="rId504" Type="http://schemas.openxmlformats.org/officeDocument/2006/relationships/oleObject" Target="embeddings/oleObject267.bin"/><Relationship Id="rId503" Type="http://schemas.openxmlformats.org/officeDocument/2006/relationships/image" Target="media/image232.wmf"/><Relationship Id="rId502" Type="http://schemas.openxmlformats.org/officeDocument/2006/relationships/oleObject" Target="embeddings/oleObject266.bin"/><Relationship Id="rId501" Type="http://schemas.openxmlformats.org/officeDocument/2006/relationships/image" Target="media/image231.wmf"/><Relationship Id="rId500" Type="http://schemas.openxmlformats.org/officeDocument/2006/relationships/oleObject" Target="embeddings/oleObject265.bin"/><Relationship Id="rId50" Type="http://schemas.openxmlformats.org/officeDocument/2006/relationships/image" Target="media/image27.wmf"/><Relationship Id="rId5" Type="http://schemas.openxmlformats.org/officeDocument/2006/relationships/theme" Target="theme/theme1.xml"/><Relationship Id="rId499" Type="http://schemas.openxmlformats.org/officeDocument/2006/relationships/image" Target="media/image230.wmf"/><Relationship Id="rId498" Type="http://schemas.openxmlformats.org/officeDocument/2006/relationships/oleObject" Target="embeddings/oleObject264.bin"/><Relationship Id="rId497" Type="http://schemas.openxmlformats.org/officeDocument/2006/relationships/image" Target="media/image229.wmf"/><Relationship Id="rId496" Type="http://schemas.openxmlformats.org/officeDocument/2006/relationships/oleObject" Target="embeddings/oleObject263.bin"/><Relationship Id="rId495" Type="http://schemas.openxmlformats.org/officeDocument/2006/relationships/image" Target="media/image228.wmf"/><Relationship Id="rId494" Type="http://schemas.openxmlformats.org/officeDocument/2006/relationships/oleObject" Target="embeddings/oleObject262.bin"/><Relationship Id="rId493" Type="http://schemas.openxmlformats.org/officeDocument/2006/relationships/oleObject" Target="embeddings/oleObject261.bin"/><Relationship Id="rId492" Type="http://schemas.openxmlformats.org/officeDocument/2006/relationships/oleObject" Target="embeddings/oleObject260.bin"/><Relationship Id="rId491" Type="http://schemas.openxmlformats.org/officeDocument/2006/relationships/oleObject" Target="embeddings/oleObject259.bin"/><Relationship Id="rId490" Type="http://schemas.openxmlformats.org/officeDocument/2006/relationships/oleObject" Target="embeddings/oleObject258.bin"/><Relationship Id="rId49" Type="http://schemas.openxmlformats.org/officeDocument/2006/relationships/oleObject" Target="embeddings/oleObject18.bin"/><Relationship Id="rId489" Type="http://schemas.openxmlformats.org/officeDocument/2006/relationships/image" Target="media/image227.wmf"/><Relationship Id="rId488" Type="http://schemas.openxmlformats.org/officeDocument/2006/relationships/oleObject" Target="embeddings/oleObject257.bin"/><Relationship Id="rId487" Type="http://schemas.openxmlformats.org/officeDocument/2006/relationships/image" Target="media/image226.wmf"/><Relationship Id="rId486" Type="http://schemas.openxmlformats.org/officeDocument/2006/relationships/oleObject" Target="embeddings/oleObject256.bin"/><Relationship Id="rId485" Type="http://schemas.openxmlformats.org/officeDocument/2006/relationships/image" Target="media/image225.png"/><Relationship Id="rId484" Type="http://schemas.openxmlformats.org/officeDocument/2006/relationships/image" Target="media/image224.wmf"/><Relationship Id="rId483" Type="http://schemas.openxmlformats.org/officeDocument/2006/relationships/oleObject" Target="embeddings/oleObject255.bin"/><Relationship Id="rId482" Type="http://schemas.openxmlformats.org/officeDocument/2006/relationships/image" Target="media/image223.wmf"/><Relationship Id="rId481" Type="http://schemas.openxmlformats.org/officeDocument/2006/relationships/oleObject" Target="embeddings/oleObject254.bin"/><Relationship Id="rId480" Type="http://schemas.openxmlformats.org/officeDocument/2006/relationships/image" Target="media/image222.wmf"/><Relationship Id="rId48" Type="http://schemas.openxmlformats.org/officeDocument/2006/relationships/image" Target="media/image26.wmf"/><Relationship Id="rId479" Type="http://schemas.openxmlformats.org/officeDocument/2006/relationships/oleObject" Target="embeddings/oleObject253.bin"/><Relationship Id="rId478" Type="http://schemas.openxmlformats.org/officeDocument/2006/relationships/image" Target="media/image221.wmf"/><Relationship Id="rId477" Type="http://schemas.openxmlformats.org/officeDocument/2006/relationships/oleObject" Target="embeddings/oleObject252.bin"/><Relationship Id="rId476" Type="http://schemas.openxmlformats.org/officeDocument/2006/relationships/image" Target="media/image220.wmf"/><Relationship Id="rId475" Type="http://schemas.openxmlformats.org/officeDocument/2006/relationships/oleObject" Target="embeddings/oleObject251.bin"/><Relationship Id="rId474" Type="http://schemas.openxmlformats.org/officeDocument/2006/relationships/image" Target="media/image219.wmf"/><Relationship Id="rId473" Type="http://schemas.openxmlformats.org/officeDocument/2006/relationships/oleObject" Target="embeddings/oleObject250.bin"/><Relationship Id="rId472" Type="http://schemas.openxmlformats.org/officeDocument/2006/relationships/image" Target="media/image218.wmf"/><Relationship Id="rId471" Type="http://schemas.openxmlformats.org/officeDocument/2006/relationships/oleObject" Target="embeddings/oleObject249.bin"/><Relationship Id="rId470" Type="http://schemas.openxmlformats.org/officeDocument/2006/relationships/image" Target="media/image217.wmf"/><Relationship Id="rId47" Type="http://schemas.openxmlformats.org/officeDocument/2006/relationships/oleObject" Target="embeddings/oleObject17.bin"/><Relationship Id="rId469" Type="http://schemas.openxmlformats.org/officeDocument/2006/relationships/oleObject" Target="embeddings/oleObject248.bin"/><Relationship Id="rId468" Type="http://schemas.openxmlformats.org/officeDocument/2006/relationships/image" Target="media/image216.wmf"/><Relationship Id="rId467" Type="http://schemas.openxmlformats.org/officeDocument/2006/relationships/oleObject" Target="embeddings/oleObject247.bin"/><Relationship Id="rId466" Type="http://schemas.openxmlformats.org/officeDocument/2006/relationships/image" Target="media/image215.wmf"/><Relationship Id="rId465" Type="http://schemas.openxmlformats.org/officeDocument/2006/relationships/oleObject" Target="embeddings/oleObject246.bin"/><Relationship Id="rId464" Type="http://schemas.openxmlformats.org/officeDocument/2006/relationships/image" Target="media/image214.wmf"/><Relationship Id="rId463" Type="http://schemas.openxmlformats.org/officeDocument/2006/relationships/oleObject" Target="embeddings/oleObject245.bin"/><Relationship Id="rId462" Type="http://schemas.openxmlformats.org/officeDocument/2006/relationships/image" Target="media/image213.wmf"/><Relationship Id="rId461" Type="http://schemas.openxmlformats.org/officeDocument/2006/relationships/oleObject" Target="embeddings/oleObject244.bin"/><Relationship Id="rId460" Type="http://schemas.openxmlformats.org/officeDocument/2006/relationships/oleObject" Target="embeddings/oleObject243.bin"/><Relationship Id="rId46" Type="http://schemas.openxmlformats.org/officeDocument/2006/relationships/image" Target="media/image25.wmf"/><Relationship Id="rId459" Type="http://schemas.openxmlformats.org/officeDocument/2006/relationships/oleObject" Target="embeddings/oleObject242.bin"/><Relationship Id="rId458" Type="http://schemas.openxmlformats.org/officeDocument/2006/relationships/oleObject" Target="embeddings/oleObject241.bin"/><Relationship Id="rId457" Type="http://schemas.openxmlformats.org/officeDocument/2006/relationships/image" Target="media/image212.wmf"/><Relationship Id="rId456" Type="http://schemas.openxmlformats.org/officeDocument/2006/relationships/oleObject" Target="embeddings/oleObject240.bin"/><Relationship Id="rId455" Type="http://schemas.openxmlformats.org/officeDocument/2006/relationships/image" Target="media/image211.wmf"/><Relationship Id="rId454" Type="http://schemas.openxmlformats.org/officeDocument/2006/relationships/oleObject" Target="embeddings/oleObject239.bin"/><Relationship Id="rId453" Type="http://schemas.openxmlformats.org/officeDocument/2006/relationships/image" Target="media/image210.wmf"/><Relationship Id="rId452" Type="http://schemas.openxmlformats.org/officeDocument/2006/relationships/oleObject" Target="embeddings/oleObject238.bin"/><Relationship Id="rId451" Type="http://schemas.openxmlformats.org/officeDocument/2006/relationships/oleObject" Target="embeddings/oleObject237.bin"/><Relationship Id="rId450" Type="http://schemas.openxmlformats.org/officeDocument/2006/relationships/image" Target="media/image209.wmf"/><Relationship Id="rId45" Type="http://schemas.openxmlformats.org/officeDocument/2006/relationships/oleObject" Target="embeddings/oleObject16.bin"/><Relationship Id="rId449" Type="http://schemas.openxmlformats.org/officeDocument/2006/relationships/oleObject" Target="embeddings/oleObject236.bin"/><Relationship Id="rId448" Type="http://schemas.openxmlformats.org/officeDocument/2006/relationships/oleObject" Target="embeddings/oleObject235.bin"/><Relationship Id="rId447" Type="http://schemas.openxmlformats.org/officeDocument/2006/relationships/image" Target="media/image208.wmf"/><Relationship Id="rId446" Type="http://schemas.openxmlformats.org/officeDocument/2006/relationships/oleObject" Target="embeddings/oleObject234.bin"/><Relationship Id="rId445" Type="http://schemas.openxmlformats.org/officeDocument/2006/relationships/image" Target="media/image207.wmf"/><Relationship Id="rId444" Type="http://schemas.openxmlformats.org/officeDocument/2006/relationships/oleObject" Target="embeddings/oleObject233.bin"/><Relationship Id="rId443" Type="http://schemas.openxmlformats.org/officeDocument/2006/relationships/image" Target="media/image206.wmf"/><Relationship Id="rId442" Type="http://schemas.openxmlformats.org/officeDocument/2006/relationships/oleObject" Target="embeddings/oleObject232.bin"/><Relationship Id="rId441" Type="http://schemas.openxmlformats.org/officeDocument/2006/relationships/image" Target="media/image205.wmf"/><Relationship Id="rId440" Type="http://schemas.openxmlformats.org/officeDocument/2006/relationships/oleObject" Target="embeddings/oleObject231.bin"/><Relationship Id="rId44" Type="http://schemas.openxmlformats.org/officeDocument/2006/relationships/image" Target="media/image24.png"/><Relationship Id="rId439" Type="http://schemas.openxmlformats.org/officeDocument/2006/relationships/image" Target="media/image204.wmf"/><Relationship Id="rId438" Type="http://schemas.openxmlformats.org/officeDocument/2006/relationships/oleObject" Target="embeddings/oleObject230.bin"/><Relationship Id="rId437" Type="http://schemas.openxmlformats.org/officeDocument/2006/relationships/oleObject" Target="embeddings/oleObject229.bin"/><Relationship Id="rId436" Type="http://schemas.openxmlformats.org/officeDocument/2006/relationships/image" Target="media/image203.wmf"/><Relationship Id="rId435" Type="http://schemas.openxmlformats.org/officeDocument/2006/relationships/oleObject" Target="embeddings/oleObject228.bin"/><Relationship Id="rId434" Type="http://schemas.openxmlformats.org/officeDocument/2006/relationships/image" Target="media/image202.wmf"/><Relationship Id="rId433" Type="http://schemas.openxmlformats.org/officeDocument/2006/relationships/oleObject" Target="embeddings/oleObject227.bin"/><Relationship Id="rId432" Type="http://schemas.openxmlformats.org/officeDocument/2006/relationships/image" Target="media/image201.wmf"/><Relationship Id="rId431" Type="http://schemas.openxmlformats.org/officeDocument/2006/relationships/oleObject" Target="embeddings/oleObject226.bin"/><Relationship Id="rId430" Type="http://schemas.openxmlformats.org/officeDocument/2006/relationships/image" Target="media/image200.wmf"/><Relationship Id="rId43" Type="http://schemas.openxmlformats.org/officeDocument/2006/relationships/image" Target="media/image23.wmf"/><Relationship Id="rId429" Type="http://schemas.openxmlformats.org/officeDocument/2006/relationships/oleObject" Target="embeddings/oleObject225.bin"/><Relationship Id="rId428" Type="http://schemas.openxmlformats.org/officeDocument/2006/relationships/image" Target="media/image199.wmf"/><Relationship Id="rId427" Type="http://schemas.openxmlformats.org/officeDocument/2006/relationships/oleObject" Target="embeddings/oleObject224.bin"/><Relationship Id="rId426" Type="http://schemas.openxmlformats.org/officeDocument/2006/relationships/image" Target="media/image198.wmf"/><Relationship Id="rId425" Type="http://schemas.openxmlformats.org/officeDocument/2006/relationships/oleObject" Target="embeddings/oleObject223.bin"/><Relationship Id="rId424" Type="http://schemas.openxmlformats.org/officeDocument/2006/relationships/image" Target="media/image197.png"/><Relationship Id="rId423" Type="http://schemas.openxmlformats.org/officeDocument/2006/relationships/image" Target="media/image196.wmf"/><Relationship Id="rId422" Type="http://schemas.openxmlformats.org/officeDocument/2006/relationships/oleObject" Target="embeddings/oleObject222.bin"/><Relationship Id="rId421" Type="http://schemas.openxmlformats.org/officeDocument/2006/relationships/image" Target="media/image195.wmf"/><Relationship Id="rId420" Type="http://schemas.openxmlformats.org/officeDocument/2006/relationships/oleObject" Target="embeddings/oleObject221.bin"/><Relationship Id="rId42" Type="http://schemas.openxmlformats.org/officeDocument/2006/relationships/oleObject" Target="embeddings/oleObject15.bin"/><Relationship Id="rId419" Type="http://schemas.openxmlformats.org/officeDocument/2006/relationships/image" Target="media/image194.wmf"/><Relationship Id="rId418" Type="http://schemas.openxmlformats.org/officeDocument/2006/relationships/oleObject" Target="embeddings/oleObject220.bin"/><Relationship Id="rId417" Type="http://schemas.openxmlformats.org/officeDocument/2006/relationships/image" Target="media/image193.wmf"/><Relationship Id="rId416" Type="http://schemas.openxmlformats.org/officeDocument/2006/relationships/oleObject" Target="embeddings/oleObject219.bin"/><Relationship Id="rId415" Type="http://schemas.openxmlformats.org/officeDocument/2006/relationships/image" Target="media/image192.wmf"/><Relationship Id="rId414" Type="http://schemas.openxmlformats.org/officeDocument/2006/relationships/oleObject" Target="embeddings/oleObject218.bin"/><Relationship Id="rId413" Type="http://schemas.openxmlformats.org/officeDocument/2006/relationships/image" Target="media/image191.wmf"/><Relationship Id="rId412" Type="http://schemas.openxmlformats.org/officeDocument/2006/relationships/oleObject" Target="embeddings/oleObject217.bin"/><Relationship Id="rId411" Type="http://schemas.openxmlformats.org/officeDocument/2006/relationships/image" Target="media/image190.wmf"/><Relationship Id="rId410" Type="http://schemas.openxmlformats.org/officeDocument/2006/relationships/oleObject" Target="embeddings/oleObject216.bin"/><Relationship Id="rId41" Type="http://schemas.openxmlformats.org/officeDocument/2006/relationships/image" Target="media/image22.wmf"/><Relationship Id="rId409" Type="http://schemas.openxmlformats.org/officeDocument/2006/relationships/image" Target="media/image189.wmf"/><Relationship Id="rId408" Type="http://schemas.openxmlformats.org/officeDocument/2006/relationships/oleObject" Target="embeddings/oleObject215.bin"/><Relationship Id="rId407" Type="http://schemas.openxmlformats.org/officeDocument/2006/relationships/oleObject" Target="embeddings/oleObject214.bin"/><Relationship Id="rId406" Type="http://schemas.openxmlformats.org/officeDocument/2006/relationships/image" Target="media/image188.wmf"/><Relationship Id="rId405" Type="http://schemas.openxmlformats.org/officeDocument/2006/relationships/oleObject" Target="embeddings/oleObject213.bin"/><Relationship Id="rId404" Type="http://schemas.openxmlformats.org/officeDocument/2006/relationships/image" Target="media/image187.png"/><Relationship Id="rId403" Type="http://schemas.openxmlformats.org/officeDocument/2006/relationships/oleObject" Target="embeddings/oleObject212.bin"/><Relationship Id="rId402" Type="http://schemas.openxmlformats.org/officeDocument/2006/relationships/image" Target="media/image186.wmf"/><Relationship Id="rId401" Type="http://schemas.openxmlformats.org/officeDocument/2006/relationships/oleObject" Target="embeddings/oleObject211.bin"/><Relationship Id="rId400" Type="http://schemas.openxmlformats.org/officeDocument/2006/relationships/image" Target="media/image185.wmf"/><Relationship Id="rId40" Type="http://schemas.openxmlformats.org/officeDocument/2006/relationships/oleObject" Target="embeddings/oleObject14.bin"/><Relationship Id="rId4" Type="http://schemas.openxmlformats.org/officeDocument/2006/relationships/footer" Target="footer1.xml"/><Relationship Id="rId399" Type="http://schemas.openxmlformats.org/officeDocument/2006/relationships/oleObject" Target="embeddings/oleObject210.bin"/><Relationship Id="rId398" Type="http://schemas.openxmlformats.org/officeDocument/2006/relationships/image" Target="media/image184.wmf"/><Relationship Id="rId397" Type="http://schemas.openxmlformats.org/officeDocument/2006/relationships/oleObject" Target="embeddings/oleObject209.bin"/><Relationship Id="rId396" Type="http://schemas.openxmlformats.org/officeDocument/2006/relationships/image" Target="media/image183.wmf"/><Relationship Id="rId395" Type="http://schemas.openxmlformats.org/officeDocument/2006/relationships/oleObject" Target="embeddings/oleObject208.bin"/><Relationship Id="rId394" Type="http://schemas.openxmlformats.org/officeDocument/2006/relationships/image" Target="media/image182.wmf"/><Relationship Id="rId393" Type="http://schemas.openxmlformats.org/officeDocument/2006/relationships/oleObject" Target="embeddings/oleObject207.bin"/><Relationship Id="rId392" Type="http://schemas.openxmlformats.org/officeDocument/2006/relationships/image" Target="media/image181.wmf"/><Relationship Id="rId391" Type="http://schemas.openxmlformats.org/officeDocument/2006/relationships/oleObject" Target="embeddings/oleObject206.bin"/><Relationship Id="rId390" Type="http://schemas.openxmlformats.org/officeDocument/2006/relationships/oleObject" Target="embeddings/oleObject205.bin"/><Relationship Id="rId39" Type="http://schemas.openxmlformats.org/officeDocument/2006/relationships/image" Target="media/image21.wmf"/><Relationship Id="rId389" Type="http://schemas.openxmlformats.org/officeDocument/2006/relationships/image" Target="media/image180.wmf"/><Relationship Id="rId388" Type="http://schemas.openxmlformats.org/officeDocument/2006/relationships/oleObject" Target="embeddings/oleObject204.bin"/><Relationship Id="rId387" Type="http://schemas.openxmlformats.org/officeDocument/2006/relationships/oleObject" Target="embeddings/oleObject203.bin"/><Relationship Id="rId386" Type="http://schemas.openxmlformats.org/officeDocument/2006/relationships/image" Target="media/image179.wmf"/><Relationship Id="rId385" Type="http://schemas.openxmlformats.org/officeDocument/2006/relationships/oleObject" Target="embeddings/oleObject202.bin"/><Relationship Id="rId384" Type="http://schemas.openxmlformats.org/officeDocument/2006/relationships/oleObject" Target="embeddings/oleObject201.bin"/><Relationship Id="rId383" Type="http://schemas.openxmlformats.org/officeDocument/2006/relationships/image" Target="media/image178.wmf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7.wmf"/><Relationship Id="rId380" Type="http://schemas.openxmlformats.org/officeDocument/2006/relationships/oleObject" Target="embeddings/oleObject199.bin"/><Relationship Id="rId38" Type="http://schemas.openxmlformats.org/officeDocument/2006/relationships/oleObject" Target="embeddings/oleObject13.bin"/><Relationship Id="rId379" Type="http://schemas.openxmlformats.org/officeDocument/2006/relationships/image" Target="media/image176.wmf"/><Relationship Id="rId378" Type="http://schemas.openxmlformats.org/officeDocument/2006/relationships/oleObject" Target="embeddings/oleObject198.bin"/><Relationship Id="rId377" Type="http://schemas.openxmlformats.org/officeDocument/2006/relationships/image" Target="media/image175.wmf"/><Relationship Id="rId376" Type="http://schemas.openxmlformats.org/officeDocument/2006/relationships/oleObject" Target="embeddings/oleObject197.bin"/><Relationship Id="rId375" Type="http://schemas.openxmlformats.org/officeDocument/2006/relationships/image" Target="media/image174.wmf"/><Relationship Id="rId374" Type="http://schemas.openxmlformats.org/officeDocument/2006/relationships/oleObject" Target="embeddings/oleObject196.bin"/><Relationship Id="rId373" Type="http://schemas.openxmlformats.org/officeDocument/2006/relationships/image" Target="media/image173.wmf"/><Relationship Id="rId372" Type="http://schemas.openxmlformats.org/officeDocument/2006/relationships/oleObject" Target="embeddings/oleObject195.bin"/><Relationship Id="rId371" Type="http://schemas.openxmlformats.org/officeDocument/2006/relationships/image" Target="media/image172.wmf"/><Relationship Id="rId370" Type="http://schemas.openxmlformats.org/officeDocument/2006/relationships/oleObject" Target="embeddings/oleObject194.bin"/><Relationship Id="rId37" Type="http://schemas.openxmlformats.org/officeDocument/2006/relationships/image" Target="media/image20.wmf"/><Relationship Id="rId369" Type="http://schemas.openxmlformats.org/officeDocument/2006/relationships/image" Target="media/image171.wmf"/><Relationship Id="rId368" Type="http://schemas.openxmlformats.org/officeDocument/2006/relationships/oleObject" Target="embeddings/oleObject193.bin"/><Relationship Id="rId367" Type="http://schemas.openxmlformats.org/officeDocument/2006/relationships/image" Target="media/image170.wmf"/><Relationship Id="rId366" Type="http://schemas.openxmlformats.org/officeDocument/2006/relationships/oleObject" Target="embeddings/oleObject192.bin"/><Relationship Id="rId365" Type="http://schemas.openxmlformats.org/officeDocument/2006/relationships/image" Target="media/image169.wmf"/><Relationship Id="rId364" Type="http://schemas.openxmlformats.org/officeDocument/2006/relationships/oleObject" Target="embeddings/oleObject191.bin"/><Relationship Id="rId363" Type="http://schemas.openxmlformats.org/officeDocument/2006/relationships/oleObject" Target="embeddings/oleObject190.bin"/><Relationship Id="rId362" Type="http://schemas.openxmlformats.org/officeDocument/2006/relationships/image" Target="media/image168.wmf"/><Relationship Id="rId361" Type="http://schemas.openxmlformats.org/officeDocument/2006/relationships/oleObject" Target="embeddings/oleObject189.bin"/><Relationship Id="rId360" Type="http://schemas.openxmlformats.org/officeDocument/2006/relationships/image" Target="media/image167.wmf"/><Relationship Id="rId36" Type="http://schemas.openxmlformats.org/officeDocument/2006/relationships/oleObject" Target="embeddings/oleObject12.bin"/><Relationship Id="rId359" Type="http://schemas.openxmlformats.org/officeDocument/2006/relationships/oleObject" Target="embeddings/oleObject188.bin"/><Relationship Id="rId358" Type="http://schemas.openxmlformats.org/officeDocument/2006/relationships/image" Target="media/image166.wmf"/><Relationship Id="rId357" Type="http://schemas.openxmlformats.org/officeDocument/2006/relationships/oleObject" Target="embeddings/oleObject187.bin"/><Relationship Id="rId356" Type="http://schemas.openxmlformats.org/officeDocument/2006/relationships/image" Target="media/image165.wmf"/><Relationship Id="rId355" Type="http://schemas.openxmlformats.org/officeDocument/2006/relationships/oleObject" Target="embeddings/oleObject186.bin"/><Relationship Id="rId354" Type="http://schemas.openxmlformats.org/officeDocument/2006/relationships/image" Target="media/image164.wmf"/><Relationship Id="rId353" Type="http://schemas.openxmlformats.org/officeDocument/2006/relationships/oleObject" Target="embeddings/oleObject185.bin"/><Relationship Id="rId352" Type="http://schemas.openxmlformats.org/officeDocument/2006/relationships/image" Target="media/image163.wmf"/><Relationship Id="rId351" Type="http://schemas.openxmlformats.org/officeDocument/2006/relationships/oleObject" Target="embeddings/oleObject184.bin"/><Relationship Id="rId350" Type="http://schemas.openxmlformats.org/officeDocument/2006/relationships/image" Target="media/image162.wmf"/><Relationship Id="rId35" Type="http://schemas.openxmlformats.org/officeDocument/2006/relationships/image" Target="media/image19.wmf"/><Relationship Id="rId349" Type="http://schemas.openxmlformats.org/officeDocument/2006/relationships/oleObject" Target="embeddings/oleObject183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82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81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80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79.bin"/><Relationship Id="rId340" Type="http://schemas.openxmlformats.org/officeDocument/2006/relationships/image" Target="media/image157.png"/><Relationship Id="rId34" Type="http://schemas.openxmlformats.org/officeDocument/2006/relationships/oleObject" Target="embeddings/oleObject11.bin"/><Relationship Id="rId339" Type="http://schemas.openxmlformats.org/officeDocument/2006/relationships/image" Target="media/image156.wmf"/><Relationship Id="rId338" Type="http://schemas.openxmlformats.org/officeDocument/2006/relationships/oleObject" Target="embeddings/oleObject178.bin"/><Relationship Id="rId337" Type="http://schemas.openxmlformats.org/officeDocument/2006/relationships/image" Target="media/image155.wmf"/><Relationship Id="rId336" Type="http://schemas.openxmlformats.org/officeDocument/2006/relationships/oleObject" Target="embeddings/oleObject177.bin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53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52.wmf"/><Relationship Id="rId33" Type="http://schemas.openxmlformats.org/officeDocument/2006/relationships/image" Target="media/image18.wmf"/><Relationship Id="rId329" Type="http://schemas.openxmlformats.org/officeDocument/2006/relationships/oleObject" Target="embeddings/oleObject173.bin"/><Relationship Id="rId328" Type="http://schemas.openxmlformats.org/officeDocument/2006/relationships/oleObject" Target="embeddings/oleObject172.bin"/><Relationship Id="rId327" Type="http://schemas.openxmlformats.org/officeDocument/2006/relationships/oleObject" Target="embeddings/oleObject171.bin"/><Relationship Id="rId326" Type="http://schemas.openxmlformats.org/officeDocument/2006/relationships/oleObject" Target="embeddings/oleObject170.bin"/><Relationship Id="rId325" Type="http://schemas.openxmlformats.org/officeDocument/2006/relationships/oleObject" Target="embeddings/oleObject169.bin"/><Relationship Id="rId324" Type="http://schemas.openxmlformats.org/officeDocument/2006/relationships/image" Target="media/image151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50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49.wmf"/><Relationship Id="rId32" Type="http://schemas.openxmlformats.org/officeDocument/2006/relationships/oleObject" Target="embeddings/oleObject10.bin"/><Relationship Id="rId319" Type="http://schemas.openxmlformats.org/officeDocument/2006/relationships/oleObject" Target="embeddings/oleObject166.bin"/><Relationship Id="rId318" Type="http://schemas.openxmlformats.org/officeDocument/2006/relationships/image" Target="media/image148.png"/><Relationship Id="rId317" Type="http://schemas.openxmlformats.org/officeDocument/2006/relationships/image" Target="media/image147.wmf"/><Relationship Id="rId316" Type="http://schemas.openxmlformats.org/officeDocument/2006/relationships/oleObject" Target="embeddings/oleObject165.bin"/><Relationship Id="rId315" Type="http://schemas.openxmlformats.org/officeDocument/2006/relationships/oleObject" Target="embeddings/oleObject164.bin"/><Relationship Id="rId314" Type="http://schemas.openxmlformats.org/officeDocument/2006/relationships/oleObject" Target="embeddings/oleObject163.bin"/><Relationship Id="rId313" Type="http://schemas.openxmlformats.org/officeDocument/2006/relationships/oleObject" Target="embeddings/oleObject162.bin"/><Relationship Id="rId312" Type="http://schemas.openxmlformats.org/officeDocument/2006/relationships/oleObject" Target="embeddings/oleObject161.bin"/><Relationship Id="rId311" Type="http://schemas.openxmlformats.org/officeDocument/2006/relationships/image" Target="media/image146.wmf"/><Relationship Id="rId310" Type="http://schemas.openxmlformats.org/officeDocument/2006/relationships/oleObject" Target="embeddings/oleObject160.bin"/><Relationship Id="rId31" Type="http://schemas.openxmlformats.org/officeDocument/2006/relationships/image" Target="media/image17.wmf"/><Relationship Id="rId309" Type="http://schemas.openxmlformats.org/officeDocument/2006/relationships/oleObject" Target="embeddings/oleObject159.bin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6.bin"/><Relationship Id="rId303" Type="http://schemas.openxmlformats.org/officeDocument/2006/relationships/oleObject" Target="embeddings/oleObject155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4.bin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image" Target="media/image142.png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7.wmf"/><Relationship Id="rId29" Type="http://schemas.openxmlformats.org/officeDocument/2006/relationships/image" Target="media/image16.wmf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4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43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42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8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7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2.wmf"/><Relationship Id="rId26" Type="http://schemas.openxmlformats.org/officeDocument/2006/relationships/image" Target="media/image15.wmf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2.wmf"/><Relationship Id="rId24" Type="http://schemas.openxmlformats.org/officeDocument/2006/relationships/image" Target="media/image14.wmf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2.wmf"/><Relationship Id="rId22" Type="http://schemas.openxmlformats.org/officeDocument/2006/relationships/image" Target="media/image13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0.bin"/><Relationship Id="rId213" Type="http://schemas.openxmlformats.org/officeDocument/2006/relationships/oleObject" Target="embeddings/oleObject109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4.bin"/><Relationship Id="rId203" Type="http://schemas.openxmlformats.org/officeDocument/2006/relationships/oleObject" Target="embeddings/oleObject103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4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7.png"/><Relationship Id="rId183" Type="http://schemas.openxmlformats.org/officeDocument/2006/relationships/oleObject" Target="embeddings/oleObject92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5.wmf"/><Relationship Id="rId18" Type="http://schemas.openxmlformats.org/officeDocument/2006/relationships/image" Target="media/image11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oleObject" Target="embeddings/oleObject87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2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6.wmf"/><Relationship Id="rId16" Type="http://schemas.openxmlformats.org/officeDocument/2006/relationships/image" Target="media/image10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1.bin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oleObject" Target="embeddings/oleObject71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9.bin"/><Relationship Id="rId141" Type="http://schemas.openxmlformats.org/officeDocument/2006/relationships/oleObject" Target="embeddings/oleObject68.bin"/><Relationship Id="rId140" Type="http://schemas.openxmlformats.org/officeDocument/2006/relationships/oleObject" Target="embeddings/oleObject67.bin"/><Relationship Id="rId14" Type="http://schemas.openxmlformats.org/officeDocument/2006/relationships/image" Target="media/image9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7" Type="http://schemas.openxmlformats.org/officeDocument/2006/relationships/oleObject" Target="embeddings/oleObject65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4.wmf"/><Relationship Id="rId13" Type="http://schemas.openxmlformats.org/officeDocument/2006/relationships/image" Target="media/image8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image" Target="media/image7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4.wmf"/><Relationship Id="rId11" Type="http://schemas.openxmlformats.org/officeDocument/2006/relationships/image" Target="media/image6.png"/><Relationship Id="rId109" Type="http://schemas.openxmlformats.org/officeDocument/2006/relationships/oleObject" Target="embeddings/oleObject51.bin"/><Relationship Id="rId108" Type="http://schemas.openxmlformats.org/officeDocument/2006/relationships/oleObject" Target="embeddings/oleObject50.bin"/><Relationship Id="rId107" Type="http://schemas.openxmlformats.org/officeDocument/2006/relationships/oleObject" Target="embeddings/oleObject49.bin"/><Relationship Id="rId106" Type="http://schemas.openxmlformats.org/officeDocument/2006/relationships/oleObject" Target="embeddings/oleObject48.bin"/><Relationship Id="rId105" Type="http://schemas.openxmlformats.org/officeDocument/2006/relationships/oleObject" Target="embeddings/oleObject47.bin"/><Relationship Id="rId104" Type="http://schemas.openxmlformats.org/officeDocument/2006/relationships/oleObject" Target="embeddings/oleObject46.bin"/><Relationship Id="rId103" Type="http://schemas.openxmlformats.org/officeDocument/2006/relationships/oleObject" Target="embeddings/oleObject45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2.wmf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9779DD-5C73-4A1E-B80B-D6656021693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xgzx</Company>
  <Pages>13</Pages>
  <Words>5738</Words>
  <Characters>6237</Characters>
  <Lines>15</Lines>
  <Paragraphs>4</Paragraphs>
  <TotalTime>0</TotalTime>
  <ScaleCrop>false</ScaleCrop>
  <LinksUpToDate>false</LinksUpToDate>
  <CharactersWithSpaces>6825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给你一口甜甜～</cp:lastModifiedBy>
  <dcterms:modified xsi:type="dcterms:W3CDTF">2024-08-20T06:31:43Z</dcterms:modified>
  <cp:revision>1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27</vt:lpwstr>
  </property>
  <property fmtid="{D5CDD505-2E9C-101B-9397-08002B2CF9AE}" pid="7" name="ICV">
    <vt:lpwstr>3DCDCA70D8CF45378935E27FF7568ECA_12</vt:lpwstr>
  </property>
</Properties>
</file>